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87" r:id="rId3"/>
    <p:sldId id="292" r:id="rId4"/>
    <p:sldId id="297" r:id="rId5"/>
    <p:sldId id="299" r:id="rId6"/>
    <p:sldId id="289" r:id="rId7"/>
    <p:sldId id="272" r:id="rId8"/>
    <p:sldId id="281" r:id="rId9"/>
    <p:sldId id="298" r:id="rId10"/>
    <p:sldId id="274" r:id="rId11"/>
    <p:sldId id="267" r:id="rId12"/>
    <p:sldId id="275" r:id="rId13"/>
    <p:sldId id="277" r:id="rId14"/>
    <p:sldId id="276" r:id="rId15"/>
    <p:sldId id="295" r:id="rId16"/>
    <p:sldId id="296" r:id="rId17"/>
    <p:sldId id="279" r:id="rId18"/>
    <p:sldId id="288" r:id="rId19"/>
    <p:sldId id="278" r:id="rId20"/>
    <p:sldId id="293" r:id="rId21"/>
    <p:sldId id="294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DF8A"/>
    <a:srgbClr val="AF8DC3"/>
    <a:srgbClr val="E4D8EA"/>
    <a:srgbClr val="CAB2D6"/>
    <a:srgbClr val="FF7F00"/>
    <a:srgbClr val="FFFFFF"/>
    <a:srgbClr val="225EA8"/>
    <a:srgbClr val="E31A1C"/>
    <a:srgbClr val="6A3D9A"/>
    <a:srgbClr val="FB9A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3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62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3649f01d96c75895" providerId="LiveId" clId="{C655D708-FB83-4F64-B564-626974E3D768}"/>
    <pc:docChg chg="custSel addSld modSld">
      <pc:chgData name="" userId="3649f01d96c75895" providerId="LiveId" clId="{C655D708-FB83-4F64-B564-626974E3D768}" dt="2022-03-25T11:52:34.662" v="339" actId="167"/>
      <pc:docMkLst>
        <pc:docMk/>
      </pc:docMkLst>
      <pc:sldChg chg="addSp delSp modSp add">
        <pc:chgData name="" userId="3649f01d96c75895" providerId="LiveId" clId="{C655D708-FB83-4F64-B564-626974E3D768}" dt="2022-03-17T07:47:44.954" v="269" actId="732"/>
        <pc:sldMkLst>
          <pc:docMk/>
          <pc:sldMk cId="4101669637" sldId="259"/>
        </pc:sldMkLst>
        <pc:spChg chg="add mod">
          <ac:chgData name="" userId="3649f01d96c75895" providerId="LiveId" clId="{C655D708-FB83-4F64-B564-626974E3D768}" dt="2022-03-16T11:45:56.168" v="211" actId="20577"/>
          <ac:spMkLst>
            <pc:docMk/>
            <pc:sldMk cId="4101669637" sldId="259"/>
            <ac:spMk id="32" creationId="{79A6DD39-7CA4-4CFA-8AFD-6E934D0DE514}"/>
          </ac:spMkLst>
        </pc:spChg>
        <pc:spChg chg="add mod">
          <ac:chgData name="" userId="3649f01d96c75895" providerId="LiveId" clId="{C655D708-FB83-4F64-B564-626974E3D768}" dt="2022-03-16T11:46:01.834" v="212"/>
          <ac:spMkLst>
            <pc:docMk/>
            <pc:sldMk cId="4101669637" sldId="259"/>
            <ac:spMk id="33" creationId="{6FC3E697-340D-4E97-8F72-D86A49A3D84E}"/>
          </ac:spMkLst>
        </pc:spChg>
        <pc:spChg chg="add mod">
          <ac:chgData name="" userId="3649f01d96c75895" providerId="LiveId" clId="{C655D708-FB83-4F64-B564-626974E3D768}" dt="2022-03-16T11:46:12.045" v="222" actId="20577"/>
          <ac:spMkLst>
            <pc:docMk/>
            <pc:sldMk cId="4101669637" sldId="259"/>
            <ac:spMk id="34" creationId="{664E8018-D990-4CB9-9019-10124887734D}"/>
          </ac:spMkLst>
        </pc:spChg>
        <pc:spChg chg="add mod">
          <ac:chgData name="" userId="3649f01d96c75895" providerId="LiveId" clId="{C655D708-FB83-4F64-B564-626974E3D768}" dt="2022-03-16T11:46:22.340" v="231" actId="20577"/>
          <ac:spMkLst>
            <pc:docMk/>
            <pc:sldMk cId="4101669637" sldId="259"/>
            <ac:spMk id="35" creationId="{1820A153-2B09-4A46-9F5F-D1ADC2169A0E}"/>
          </ac:spMkLst>
        </pc:spChg>
        <pc:spChg chg="add mod">
          <ac:chgData name="" userId="3649f01d96c75895" providerId="LiveId" clId="{C655D708-FB83-4F64-B564-626974E3D768}" dt="2022-03-16T11:46:34.675" v="243" actId="20577"/>
          <ac:spMkLst>
            <pc:docMk/>
            <pc:sldMk cId="4101669637" sldId="259"/>
            <ac:spMk id="36" creationId="{7FF24335-91BE-4C26-8A2E-276A19093418}"/>
          </ac:spMkLst>
        </pc:spChg>
        <pc:spChg chg="add mod">
          <ac:chgData name="" userId="3649f01d96c75895" providerId="LiveId" clId="{C655D708-FB83-4F64-B564-626974E3D768}" dt="2022-03-16T11:46:52.402" v="268" actId="20577"/>
          <ac:spMkLst>
            <pc:docMk/>
            <pc:sldMk cId="4101669637" sldId="259"/>
            <ac:spMk id="37" creationId="{37BCF062-078C-4056-8A0D-B0521CA81536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8" creationId="{FBAD0BB6-FD25-4D81-9658-F0B6F7EF62B2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9" creationId="{93CDCD50-DE18-4244-AA4F-63391DD8100A}"/>
          </ac:spMkLst>
        </pc:spChg>
        <pc:graphicFrameChg chg="add del mod">
          <ac:chgData name="" userId="3649f01d96c75895" providerId="LiveId" clId="{C655D708-FB83-4F64-B564-626974E3D768}" dt="2022-03-16T11:30:49.590" v="3"/>
          <ac:graphicFrameMkLst>
            <pc:docMk/>
            <pc:sldMk cId="4101669637" sldId="259"/>
            <ac:graphicFrameMk id="2" creationId="{AF522459-51AB-4165-A90D-68D7C8A172A7}"/>
          </ac:graphicFrameMkLst>
        </pc:graphicFrameChg>
        <pc:graphicFrameChg chg="add del mod">
          <ac:chgData name="" userId="3649f01d96c75895" providerId="LiveId" clId="{C655D708-FB83-4F64-B564-626974E3D768}" dt="2022-03-16T11:37:04.323" v="11"/>
          <ac:graphicFrameMkLst>
            <pc:docMk/>
            <pc:sldMk cId="4101669637" sldId="259"/>
            <ac:graphicFrameMk id="5" creationId="{A57AC59E-E202-4DBF-BD64-0BFF7940406D}"/>
          </ac:graphicFrameMkLst>
        </pc:graphicFrameChg>
        <pc:graphicFrameChg chg="add del mod">
          <ac:chgData name="" userId="3649f01d96c75895" providerId="LiveId" clId="{C655D708-FB83-4F64-B564-626974E3D768}" dt="2022-03-16T11:37:36.496" v="18"/>
          <ac:graphicFrameMkLst>
            <pc:docMk/>
            <pc:sldMk cId="4101669637" sldId="259"/>
            <ac:graphicFrameMk id="8" creationId="{A61FBD52-65A9-4CB3-B63B-4DEC7BCE21BC}"/>
          </ac:graphicFrameMkLst>
        </pc:graphicFrameChg>
        <pc:graphicFrameChg chg="add del mod">
          <ac:chgData name="" userId="3649f01d96c75895" providerId="LiveId" clId="{C655D708-FB83-4F64-B564-626974E3D768}" dt="2022-03-16T11:37:47.340" v="23"/>
          <ac:graphicFrameMkLst>
            <pc:docMk/>
            <pc:sldMk cId="4101669637" sldId="259"/>
            <ac:graphicFrameMk id="11" creationId="{C49270DA-8E1B-47BF-B19C-DE4EA57A62CA}"/>
          </ac:graphicFrameMkLst>
        </pc:graphicFrameChg>
        <pc:graphicFrameChg chg="add del mod">
          <ac:chgData name="" userId="3649f01d96c75895" providerId="LiveId" clId="{C655D708-FB83-4F64-B564-626974E3D768}" dt="2022-03-16T11:38:20.827" v="29"/>
          <ac:graphicFrameMkLst>
            <pc:docMk/>
            <pc:sldMk cId="4101669637" sldId="259"/>
            <ac:graphicFrameMk id="14" creationId="{EF303714-5077-4A2E-9793-BAFA973109FE}"/>
          </ac:graphicFrameMkLst>
        </pc:graphicFrameChg>
        <pc:graphicFrameChg chg="add del mod">
          <ac:chgData name="" userId="3649f01d96c75895" providerId="LiveId" clId="{C655D708-FB83-4F64-B564-626974E3D768}" dt="2022-03-16T11:38:38.465" v="34"/>
          <ac:graphicFrameMkLst>
            <pc:docMk/>
            <pc:sldMk cId="4101669637" sldId="259"/>
            <ac:graphicFrameMk id="17" creationId="{8BD4E076-7964-4A8F-A08D-E17953CFDF80}"/>
          </ac:graphicFrameMkLst>
        </pc:graphicFrameChg>
        <pc:graphicFrameChg chg="add del mod">
          <ac:chgData name="" userId="3649f01d96c75895" providerId="LiveId" clId="{C655D708-FB83-4F64-B564-626974E3D768}" dt="2022-03-16T11:39:00.396" v="41"/>
          <ac:graphicFrameMkLst>
            <pc:docMk/>
            <pc:sldMk cId="4101669637" sldId="259"/>
            <ac:graphicFrameMk id="20" creationId="{984DC0CF-4B5E-4849-8C62-BF562406094A}"/>
          </ac:graphicFrameMkLst>
        </pc:graphicFrameChg>
        <pc:graphicFrameChg chg="add del mod">
          <ac:chgData name="" userId="3649f01d96c75895" providerId="LiveId" clId="{C655D708-FB83-4F64-B564-626974E3D768}" dt="2022-03-16T11:39:10.781" v="46"/>
          <ac:graphicFrameMkLst>
            <pc:docMk/>
            <pc:sldMk cId="4101669637" sldId="259"/>
            <ac:graphicFrameMk id="23" creationId="{A288791F-F9EA-419A-AC73-4C96EE36B6FD}"/>
          </ac:graphicFrameMkLst>
        </pc:graphicFrameChg>
        <pc:graphicFrameChg chg="add del mod">
          <ac:chgData name="" userId="3649f01d96c75895" providerId="LiveId" clId="{C655D708-FB83-4F64-B564-626974E3D768}" dt="2022-03-16T11:39:29.340" v="53"/>
          <ac:graphicFrameMkLst>
            <pc:docMk/>
            <pc:sldMk cId="4101669637" sldId="259"/>
            <ac:graphicFrameMk id="26" creationId="{B2B5B973-CF99-4E0B-927B-0407E437E9B3}"/>
          </ac:graphicFrameMkLst>
        </pc:graphicFrameChg>
        <pc:graphicFrameChg chg="add del mod">
          <ac:chgData name="" userId="3649f01d96c75895" providerId="LiveId" clId="{C655D708-FB83-4F64-B564-626974E3D768}" dt="2022-03-16T11:39:41.777" v="59"/>
          <ac:graphicFrameMkLst>
            <pc:docMk/>
            <pc:sldMk cId="4101669637" sldId="259"/>
            <ac:graphicFrameMk id="29" creationId="{A2A34CF1-6215-443A-AC30-44853AC652FC}"/>
          </ac:graphicFrameMkLst>
        </pc:graphicFrameChg>
        <pc:picChg chg="add del mod">
          <ac:chgData name="" userId="3649f01d96c75895" providerId="LiveId" clId="{C655D708-FB83-4F64-B564-626974E3D768}" dt="2022-03-16T11:31:10.350" v="8" actId="478"/>
          <ac:picMkLst>
            <pc:docMk/>
            <pc:sldMk cId="4101669637" sldId="259"/>
            <ac:picMk id="4" creationId="{5C5BFA44-DA6E-4081-BE9A-CEF834A81174}"/>
          </ac:picMkLst>
        </pc:picChg>
        <pc:picChg chg="add mod">
          <ac:chgData name="" userId="3649f01d96c75895" providerId="LiveId" clId="{C655D708-FB83-4F64-B564-626974E3D768}" dt="2022-03-16T11:41:45.920" v="97" actId="1076"/>
          <ac:picMkLst>
            <pc:docMk/>
            <pc:sldMk cId="4101669637" sldId="259"/>
            <ac:picMk id="7" creationId="{22D2FB7D-70CF-4E2D-959E-C2F1D7E36398}"/>
          </ac:picMkLst>
        </pc:picChg>
        <pc:picChg chg="add mod">
          <ac:chgData name="" userId="3649f01d96c75895" providerId="LiveId" clId="{C655D708-FB83-4F64-B564-626974E3D768}" dt="2022-03-16T11:39:58.215" v="67" actId="1035"/>
          <ac:picMkLst>
            <pc:docMk/>
            <pc:sldMk cId="4101669637" sldId="259"/>
            <ac:picMk id="10" creationId="{D82F9B47-A7AA-4FB7-91C1-36C7C3D2D543}"/>
          </ac:picMkLst>
        </pc:picChg>
        <pc:picChg chg="add mod">
          <ac:chgData name="" userId="3649f01d96c75895" providerId="LiveId" clId="{C655D708-FB83-4F64-B564-626974E3D768}" dt="2022-03-16T11:40:05.887" v="72" actId="1037"/>
          <ac:picMkLst>
            <pc:docMk/>
            <pc:sldMk cId="4101669637" sldId="259"/>
            <ac:picMk id="13" creationId="{7187FC0E-8AA5-45A0-A848-547FC551CC05}"/>
          </ac:picMkLst>
        </pc:picChg>
        <pc:picChg chg="add mod">
          <ac:chgData name="" userId="3649f01d96c75895" providerId="LiveId" clId="{C655D708-FB83-4F64-B564-626974E3D768}" dt="2022-03-16T11:40:30.840" v="79" actId="1076"/>
          <ac:picMkLst>
            <pc:docMk/>
            <pc:sldMk cId="4101669637" sldId="259"/>
            <ac:picMk id="16" creationId="{37312411-956C-4EBF-B99C-1A3D437B7CF8}"/>
          </ac:picMkLst>
        </pc:picChg>
        <pc:picChg chg="add mod">
          <ac:chgData name="" userId="3649f01d96c75895" providerId="LiveId" clId="{C655D708-FB83-4F64-B564-626974E3D768}" dt="2022-03-16T11:40:45.046" v="82" actId="1076"/>
          <ac:picMkLst>
            <pc:docMk/>
            <pc:sldMk cId="4101669637" sldId="259"/>
            <ac:picMk id="19" creationId="{F3444AE1-B130-492A-A214-F2FB8CA12F6D}"/>
          </ac:picMkLst>
        </pc:picChg>
        <pc:picChg chg="add mod">
          <ac:chgData name="" userId="3649f01d96c75895" providerId="LiveId" clId="{C655D708-FB83-4F64-B564-626974E3D768}" dt="2022-03-16T11:41:03.699" v="88" actId="1035"/>
          <ac:picMkLst>
            <pc:docMk/>
            <pc:sldMk cId="4101669637" sldId="259"/>
            <ac:picMk id="22" creationId="{9A11A175-7426-4397-9A0F-910130AABD3B}"/>
          </ac:picMkLst>
        </pc:picChg>
        <pc:picChg chg="add mod">
          <ac:chgData name="" userId="3649f01d96c75895" providerId="LiveId" clId="{C655D708-FB83-4F64-B564-626974E3D768}" dt="2022-03-16T11:41:14.977" v="89" actId="1076"/>
          <ac:picMkLst>
            <pc:docMk/>
            <pc:sldMk cId="4101669637" sldId="259"/>
            <ac:picMk id="25" creationId="{2642D467-060B-4AF1-8BB9-F746F291D594}"/>
          </ac:picMkLst>
        </pc:picChg>
        <pc:picChg chg="add mod">
          <ac:chgData name="" userId="3649f01d96c75895" providerId="LiveId" clId="{C655D708-FB83-4F64-B564-626974E3D768}" dt="2022-03-16T11:41:39.630" v="95" actId="1076"/>
          <ac:picMkLst>
            <pc:docMk/>
            <pc:sldMk cId="4101669637" sldId="259"/>
            <ac:picMk id="28" creationId="{0717CAB3-A892-48FF-B0BC-3708BC3B07EE}"/>
          </ac:picMkLst>
        </pc:picChg>
        <pc:picChg chg="add mod ord modCrop">
          <ac:chgData name="" userId="3649f01d96c75895" providerId="LiveId" clId="{C655D708-FB83-4F64-B564-626974E3D768}" dt="2022-03-17T07:47:44.954" v="269" actId="732"/>
          <ac:picMkLst>
            <pc:docMk/>
            <pc:sldMk cId="4101669637" sldId="259"/>
            <ac:picMk id="31" creationId="{02621BB2-7A1D-4892-AC94-71E01AABF2CB}"/>
          </ac:picMkLst>
        </pc:picChg>
      </pc:sldChg>
      <pc:sldChg chg="addSp delSp modSp add">
        <pc:chgData name="" userId="3649f01d96c75895" providerId="LiveId" clId="{C655D708-FB83-4F64-B564-626974E3D768}" dt="2022-03-17T07:51:05.360" v="298" actId="1076"/>
        <pc:sldMkLst>
          <pc:docMk/>
          <pc:sldMk cId="2477829445" sldId="260"/>
        </pc:sldMkLst>
        <pc:spChg chg="del">
          <ac:chgData name="" userId="3649f01d96c75895" providerId="LiveId" clId="{C655D708-FB83-4F64-B564-626974E3D768}" dt="2022-03-17T07:49:30.018" v="271" actId="478"/>
          <ac:spMkLst>
            <pc:docMk/>
            <pc:sldMk cId="2477829445" sldId="260"/>
            <ac:spMk id="2" creationId="{D943595E-082A-42AF-9BD8-213BD4F22F13}"/>
          </ac:spMkLst>
        </pc:spChg>
        <pc:spChg chg="del">
          <ac:chgData name="" userId="3649f01d96c75895" providerId="LiveId" clId="{C655D708-FB83-4F64-B564-626974E3D768}" dt="2022-03-17T07:49:31.519" v="272" actId="478"/>
          <ac:spMkLst>
            <pc:docMk/>
            <pc:sldMk cId="2477829445" sldId="260"/>
            <ac:spMk id="3" creationId="{E0F74F4E-A077-4710-9F53-E314D0CF9160}"/>
          </ac:spMkLst>
        </pc:spChg>
        <pc:spChg chg="add mod">
          <ac:chgData name="" userId="3649f01d96c75895" providerId="LiveId" clId="{C655D708-FB83-4F64-B564-626974E3D768}" dt="2022-03-17T07:50:32.465" v="293" actId="2711"/>
          <ac:spMkLst>
            <pc:docMk/>
            <pc:sldMk cId="2477829445" sldId="260"/>
            <ac:spMk id="9" creationId="{A12E3CC8-1B0E-45D4-BC12-9FD860A550F4}"/>
          </ac:spMkLst>
        </pc:spChg>
        <pc:spChg chg="add mod">
          <ac:chgData name="" userId="3649f01d96c75895" providerId="LiveId" clId="{C655D708-FB83-4F64-B564-626974E3D768}" dt="2022-03-17T07:51:05.360" v="298" actId="1076"/>
          <ac:spMkLst>
            <pc:docMk/>
            <pc:sldMk cId="2477829445" sldId="260"/>
            <ac:spMk id="10" creationId="{8BA0EC71-BCEF-4A85-A72F-8EF32985A3EF}"/>
          </ac:spMkLst>
        </pc:spChg>
        <pc:graphicFrameChg chg="add del mod">
          <ac:chgData name="" userId="3649f01d96c75895" providerId="LiveId" clId="{C655D708-FB83-4F64-B564-626974E3D768}" dt="2022-03-17T07:49:44.521" v="275"/>
          <ac:graphicFrameMkLst>
            <pc:docMk/>
            <pc:sldMk cId="2477829445" sldId="260"/>
            <ac:graphicFrameMk id="4" creationId="{CA9DB7EA-0486-42A3-9B86-7352687C3B5F}"/>
          </ac:graphicFrameMkLst>
        </pc:graphicFrameChg>
        <pc:picChg chg="add mod">
          <ac:chgData name="" userId="3649f01d96c75895" providerId="LiveId" clId="{C655D708-FB83-4F64-B564-626974E3D768}" dt="2022-03-17T07:49:57.378" v="280" actId="1076"/>
          <ac:picMkLst>
            <pc:docMk/>
            <pc:sldMk cId="2477829445" sldId="260"/>
            <ac:picMk id="6" creationId="{8E0BFF78-FE6A-492E-BC86-8D81F1C7F56D}"/>
          </ac:picMkLst>
        </pc:picChg>
        <pc:picChg chg="add mod">
          <ac:chgData name="" userId="3649f01d96c75895" providerId="LiveId" clId="{C655D708-FB83-4F64-B564-626974E3D768}" dt="2022-03-17T07:50:04.925" v="281" actId="1076"/>
          <ac:picMkLst>
            <pc:docMk/>
            <pc:sldMk cId="2477829445" sldId="260"/>
            <ac:picMk id="8" creationId="{3C5EC53A-3CC5-4CE9-A8E1-58B3D832AF53}"/>
          </ac:picMkLst>
        </pc:picChg>
      </pc:sldChg>
      <pc:sldChg chg="addSp delSp modSp add">
        <pc:chgData name="" userId="3649f01d96c75895" providerId="LiveId" clId="{C655D708-FB83-4F64-B564-626974E3D768}" dt="2022-03-25T11:51:32.937" v="332" actId="1076"/>
        <pc:sldMkLst>
          <pc:docMk/>
          <pc:sldMk cId="2074399891" sldId="261"/>
        </pc:sldMkLst>
        <pc:spChg chg="del">
          <ac:chgData name="" userId="3649f01d96c75895" providerId="LiveId" clId="{C655D708-FB83-4F64-B564-626974E3D768}" dt="2022-03-17T07:52:00.550" v="300" actId="478"/>
          <ac:spMkLst>
            <pc:docMk/>
            <pc:sldMk cId="2074399891" sldId="261"/>
            <ac:spMk id="2" creationId="{939AC1F6-B5D1-43E8-9538-D0C79F476526}"/>
          </ac:spMkLst>
        </pc:spChg>
        <pc:spChg chg="del">
          <ac:chgData name="" userId="3649f01d96c75895" providerId="LiveId" clId="{C655D708-FB83-4F64-B564-626974E3D768}" dt="2022-03-17T07:52:01.936" v="301" actId="478"/>
          <ac:spMkLst>
            <pc:docMk/>
            <pc:sldMk cId="2074399891" sldId="261"/>
            <ac:spMk id="3" creationId="{2383F7D3-565B-45AA-838C-A0FFE62D96C3}"/>
          </ac:spMkLst>
        </pc:spChg>
        <pc:spChg chg="add mod">
          <ac:chgData name="" userId="3649f01d96c75895" providerId="LiveId" clId="{C655D708-FB83-4F64-B564-626974E3D768}" dt="2022-03-17T07:52:38.706" v="310" actId="1076"/>
          <ac:spMkLst>
            <pc:docMk/>
            <pc:sldMk cId="2074399891" sldId="261"/>
            <ac:spMk id="9" creationId="{3E7558F0-A066-4C80-A929-A005D621803A}"/>
          </ac:spMkLst>
        </pc:spChg>
        <pc:spChg chg="add mod">
          <ac:chgData name="" userId="3649f01d96c75895" providerId="LiveId" clId="{C655D708-FB83-4F64-B564-626974E3D768}" dt="2022-03-17T07:53:09.081" v="313" actId="1076"/>
          <ac:spMkLst>
            <pc:docMk/>
            <pc:sldMk cId="2074399891" sldId="261"/>
            <ac:spMk id="10" creationId="{B6DC1FE8-45A2-4DFC-85B5-117D49DD9F3F}"/>
          </ac:spMkLst>
        </pc:spChg>
        <pc:graphicFrameChg chg="add del mod">
          <ac:chgData name="" userId="3649f01d96c75895" providerId="LiveId" clId="{C655D708-FB83-4F64-B564-626974E3D768}" dt="2022-03-17T07:52:02.897" v="304"/>
          <ac:graphicFrameMkLst>
            <pc:docMk/>
            <pc:sldMk cId="2074399891" sldId="261"/>
            <ac:graphicFrameMk id="4" creationId="{A5D0AA42-7D4E-4CD1-BE56-A7079BDDD21A}"/>
          </ac:graphicFrameMkLst>
        </pc:graphicFrameChg>
        <pc:picChg chg="add mod ord">
          <ac:chgData name="" userId="3649f01d96c75895" providerId="LiveId" clId="{C655D708-FB83-4F64-B564-626974E3D768}" dt="2022-03-25T11:51:32.937" v="332" actId="1076"/>
          <ac:picMkLst>
            <pc:docMk/>
            <pc:sldMk cId="2074399891" sldId="261"/>
            <ac:picMk id="3" creationId="{9D640449-AFD9-493A-B2DA-55A4CFAE9758}"/>
          </ac:picMkLst>
        </pc:picChg>
        <pc:picChg chg="add del mod">
          <ac:chgData name="" userId="3649f01d96c75895" providerId="LiveId" clId="{C655D708-FB83-4F64-B564-626974E3D768}" dt="2022-03-25T11:50:49.536" v="328" actId="478"/>
          <ac:picMkLst>
            <pc:docMk/>
            <pc:sldMk cId="2074399891" sldId="261"/>
            <ac:picMk id="6" creationId="{098DCF8E-A626-4CEF-A8D6-2252B6F1E0D4}"/>
          </ac:picMkLst>
        </pc:picChg>
        <pc:picChg chg="add mod">
          <ac:chgData name="" userId="3649f01d96c75895" providerId="LiveId" clId="{C655D708-FB83-4F64-B564-626974E3D768}" dt="2022-03-17T07:52:04.870" v="306" actId="1076"/>
          <ac:picMkLst>
            <pc:docMk/>
            <pc:sldMk cId="2074399891" sldId="261"/>
            <ac:picMk id="8" creationId="{DC31C9CC-24A1-415D-B48F-D1F79EB7B4F0}"/>
          </ac:picMkLst>
        </pc:picChg>
      </pc:sldChg>
      <pc:sldChg chg="addSp modSp add">
        <pc:chgData name="" userId="3649f01d96c75895" providerId="LiveId" clId="{C655D708-FB83-4F64-B564-626974E3D768}" dt="2022-03-17T07:55:28.894" v="320" actId="1076"/>
        <pc:sldMkLst>
          <pc:docMk/>
          <pc:sldMk cId="2205538387" sldId="262"/>
        </pc:sldMkLst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6" creationId="{C8C53F1E-EF1F-4B6B-8227-8903EE32DF77}"/>
          </ac:spMkLst>
        </pc:spChg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7" creationId="{1131C311-7FF8-4315-B377-BEEF3BFDDE9B}"/>
          </ac:spMkLst>
        </pc:spChg>
        <pc:picChg chg="add mod">
          <ac:chgData name="" userId="3649f01d96c75895" providerId="LiveId" clId="{C655D708-FB83-4F64-B564-626974E3D768}" dt="2022-03-17T07:55:01.937" v="317" actId="1076"/>
          <ac:picMkLst>
            <pc:docMk/>
            <pc:sldMk cId="2205538387" sldId="262"/>
            <ac:picMk id="3" creationId="{09555613-0E2B-4BC3-BAD0-CF6DA7259066}"/>
          </ac:picMkLst>
        </pc:picChg>
        <pc:picChg chg="add mod">
          <ac:chgData name="" userId="3649f01d96c75895" providerId="LiveId" clId="{C655D708-FB83-4F64-B564-626974E3D768}" dt="2022-03-17T07:55:05.456" v="318" actId="1076"/>
          <ac:picMkLst>
            <pc:docMk/>
            <pc:sldMk cId="2205538387" sldId="262"/>
            <ac:picMk id="5" creationId="{A9A204C9-C324-4B23-B864-3665B62AA788}"/>
          </ac:picMkLst>
        </pc:picChg>
      </pc:sldChg>
      <pc:sldChg chg="addSp delSp modSp add">
        <pc:chgData name="" userId="3649f01d96c75895" providerId="LiveId" clId="{C655D708-FB83-4F64-B564-626974E3D768}" dt="2022-03-25T11:52:34.662" v="339" actId="167"/>
        <pc:sldMkLst>
          <pc:docMk/>
          <pc:sldMk cId="3844698710" sldId="263"/>
        </pc:sldMkLst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6" creationId="{50F01371-AA6C-4E64-8F0A-F63D88A77E96}"/>
          </ac:spMkLst>
        </pc:spChg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7" creationId="{CBF03C3C-271D-447A-B313-A44E6AAB4C2F}"/>
          </ac:spMkLst>
        </pc:spChg>
        <pc:graphicFrameChg chg="add del mod">
          <ac:chgData name="" userId="3649f01d96c75895" providerId="LiveId" clId="{C655D708-FB83-4F64-B564-626974E3D768}" dt="2022-03-25T11:52:27.553" v="336"/>
          <ac:graphicFrameMkLst>
            <pc:docMk/>
            <pc:sldMk cId="3844698710" sldId="263"/>
            <ac:graphicFrameMk id="2" creationId="{79055239-27A8-40EB-8BBF-A9F671DC415F}"/>
          </ac:graphicFrameMkLst>
        </pc:graphicFrameChg>
        <pc:picChg chg="add mod">
          <ac:chgData name="" userId="3649f01d96c75895" providerId="LiveId" clId="{C655D708-FB83-4F64-B564-626974E3D768}" dt="2022-03-17T07:56:07.143" v="324" actId="1076"/>
          <ac:picMkLst>
            <pc:docMk/>
            <pc:sldMk cId="3844698710" sldId="263"/>
            <ac:picMk id="3" creationId="{8E3E5C26-1CB2-425C-8D86-E80B7810F5F7}"/>
          </ac:picMkLst>
        </pc:picChg>
        <pc:picChg chg="add del mod">
          <ac:chgData name="" userId="3649f01d96c75895" providerId="LiveId" clId="{C655D708-FB83-4F64-B564-626974E3D768}" dt="2022-03-25T11:52:12.211" v="333" actId="478"/>
          <ac:picMkLst>
            <pc:docMk/>
            <pc:sldMk cId="3844698710" sldId="263"/>
            <ac:picMk id="5" creationId="{471EA6D7-2C1F-4C35-8A4C-C1012E0156BF}"/>
          </ac:picMkLst>
        </pc:picChg>
        <pc:picChg chg="add mod ord">
          <ac:chgData name="" userId="3649f01d96c75895" providerId="LiveId" clId="{C655D708-FB83-4F64-B564-626974E3D768}" dt="2022-03-25T11:52:34.662" v="339" actId="167"/>
          <ac:picMkLst>
            <pc:docMk/>
            <pc:sldMk cId="3844698710" sldId="263"/>
            <ac:picMk id="8" creationId="{FCB940F6-4557-4C72-9FF5-5B30D8A8D681}"/>
          </ac:picMkLst>
        </pc:picChg>
      </pc:sldChg>
    </pc:docChg>
  </pc:docChgLst>
  <pc:docChgLst>
    <pc:chgData name="吴 俊超" userId="3649f01d96c75895" providerId="LiveId" clId="{36C81120-8BEB-4D3B-8DFE-A07241F2F21D}"/>
    <pc:docChg chg="modSld">
      <pc:chgData name="吴 俊超" userId="3649f01d96c75895" providerId="LiveId" clId="{36C81120-8BEB-4D3B-8DFE-A07241F2F21D}" dt="2022-04-09T11:53:28.581" v="3" actId="732"/>
      <pc:docMkLst>
        <pc:docMk/>
      </pc:docMkLst>
      <pc:sldChg chg="addSp modSp mod">
        <pc:chgData name="吴 俊超" userId="3649f01d96c75895" providerId="LiveId" clId="{36C81120-8BEB-4D3B-8DFE-A07241F2F21D}" dt="2022-04-09T11:53:28.581" v="3" actId="732"/>
        <pc:sldMkLst>
          <pc:docMk/>
          <pc:sldMk cId="2588281364" sldId="267"/>
        </pc:sldMkLst>
        <pc:picChg chg="add mod modCrop">
          <ac:chgData name="吴 俊超" userId="3649f01d96c75895" providerId="LiveId" clId="{36C81120-8BEB-4D3B-8DFE-A07241F2F21D}" dt="2022-04-09T11:53:28.581" v="3" actId="732"/>
          <ac:picMkLst>
            <pc:docMk/>
            <pc:sldMk cId="2588281364" sldId="267"/>
            <ac:picMk id="3" creationId="{0883EB28-B701-425B-83E9-3ACF352B148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3.wmf"/><Relationship Id="rId16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9.wmf"/><Relationship Id="rId3" Type="http://schemas.openxmlformats.org/officeDocument/2006/relationships/image" Target="../media/image9.wmf"/><Relationship Id="rId7" Type="http://schemas.openxmlformats.org/officeDocument/2006/relationships/image" Target="../media/image17.wmf"/><Relationship Id="rId12" Type="http://schemas.openxmlformats.org/officeDocument/2006/relationships/image" Target="../media/image28.wmf"/><Relationship Id="rId2" Type="http://schemas.openxmlformats.org/officeDocument/2006/relationships/image" Target="../media/image8.wmf"/><Relationship Id="rId16" Type="http://schemas.openxmlformats.org/officeDocument/2006/relationships/image" Target="../media/image32.wmf"/><Relationship Id="rId1" Type="http://schemas.openxmlformats.org/officeDocument/2006/relationships/image" Target="../media/image25.wmf"/><Relationship Id="rId6" Type="http://schemas.openxmlformats.org/officeDocument/2006/relationships/image" Target="../media/image16.wmf"/><Relationship Id="rId11" Type="http://schemas.openxmlformats.org/officeDocument/2006/relationships/image" Target="../media/image27.wmf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10.wmf"/><Relationship Id="rId9" Type="http://schemas.openxmlformats.org/officeDocument/2006/relationships/image" Target="../media/image20.wmf"/><Relationship Id="rId1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16.wmf"/><Relationship Id="rId16" Type="http://schemas.openxmlformats.org/officeDocument/2006/relationships/image" Target="../media/image47.wmf"/><Relationship Id="rId1" Type="http://schemas.openxmlformats.org/officeDocument/2006/relationships/image" Target="../media/image15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6" Type="http://schemas.openxmlformats.org/officeDocument/2006/relationships/image" Target="../media/image69.wmf"/><Relationship Id="rId21" Type="http://schemas.openxmlformats.org/officeDocument/2006/relationships/image" Target="../media/image64.wmf"/><Relationship Id="rId34" Type="http://schemas.openxmlformats.org/officeDocument/2006/relationships/image" Target="../media/image77.wmf"/><Relationship Id="rId42" Type="http://schemas.openxmlformats.org/officeDocument/2006/relationships/image" Target="../media/image85.wmf"/><Relationship Id="rId47" Type="http://schemas.openxmlformats.org/officeDocument/2006/relationships/image" Target="../media/image90.wmf"/><Relationship Id="rId50" Type="http://schemas.openxmlformats.org/officeDocument/2006/relationships/image" Target="../media/image93.wmf"/><Relationship Id="rId55" Type="http://schemas.openxmlformats.org/officeDocument/2006/relationships/image" Target="../media/image98.wmf"/><Relationship Id="rId63" Type="http://schemas.openxmlformats.org/officeDocument/2006/relationships/image" Target="../media/image43.wmf"/><Relationship Id="rId7" Type="http://schemas.openxmlformats.org/officeDocument/2006/relationships/image" Target="../media/image16.wmf"/><Relationship Id="rId2" Type="http://schemas.openxmlformats.org/officeDocument/2006/relationships/image" Target="../media/image51.wmf"/><Relationship Id="rId16" Type="http://schemas.openxmlformats.org/officeDocument/2006/relationships/image" Target="../media/image59.wmf"/><Relationship Id="rId29" Type="http://schemas.openxmlformats.org/officeDocument/2006/relationships/image" Target="../media/image72.wmf"/><Relationship Id="rId11" Type="http://schemas.openxmlformats.org/officeDocument/2006/relationships/image" Target="../media/image54.wmf"/><Relationship Id="rId24" Type="http://schemas.openxmlformats.org/officeDocument/2006/relationships/image" Target="../media/image67.wmf"/><Relationship Id="rId32" Type="http://schemas.openxmlformats.org/officeDocument/2006/relationships/image" Target="../media/image75.wmf"/><Relationship Id="rId37" Type="http://schemas.openxmlformats.org/officeDocument/2006/relationships/image" Target="../media/image80.wmf"/><Relationship Id="rId40" Type="http://schemas.openxmlformats.org/officeDocument/2006/relationships/image" Target="../media/image83.wmf"/><Relationship Id="rId45" Type="http://schemas.openxmlformats.org/officeDocument/2006/relationships/image" Target="../media/image88.wmf"/><Relationship Id="rId53" Type="http://schemas.openxmlformats.org/officeDocument/2006/relationships/image" Target="../media/image96.wmf"/><Relationship Id="rId58" Type="http://schemas.openxmlformats.org/officeDocument/2006/relationships/image" Target="../media/image38.wmf"/><Relationship Id="rId66" Type="http://schemas.openxmlformats.org/officeDocument/2006/relationships/image" Target="../media/image46.wmf"/><Relationship Id="rId5" Type="http://schemas.openxmlformats.org/officeDocument/2006/relationships/image" Target="../media/image15.wmf"/><Relationship Id="rId61" Type="http://schemas.openxmlformats.org/officeDocument/2006/relationships/image" Target="../media/image41.wmf"/><Relationship Id="rId19" Type="http://schemas.openxmlformats.org/officeDocument/2006/relationships/image" Target="../media/image62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Relationship Id="rId27" Type="http://schemas.openxmlformats.org/officeDocument/2006/relationships/image" Target="../media/image70.wmf"/><Relationship Id="rId30" Type="http://schemas.openxmlformats.org/officeDocument/2006/relationships/image" Target="../media/image73.wmf"/><Relationship Id="rId35" Type="http://schemas.openxmlformats.org/officeDocument/2006/relationships/image" Target="../media/image78.wmf"/><Relationship Id="rId43" Type="http://schemas.openxmlformats.org/officeDocument/2006/relationships/image" Target="../media/image86.wmf"/><Relationship Id="rId48" Type="http://schemas.openxmlformats.org/officeDocument/2006/relationships/image" Target="../media/image91.wmf"/><Relationship Id="rId56" Type="http://schemas.openxmlformats.org/officeDocument/2006/relationships/image" Target="../media/image99.wmf"/><Relationship Id="rId64" Type="http://schemas.openxmlformats.org/officeDocument/2006/relationships/image" Target="../media/image44.wmf"/><Relationship Id="rId8" Type="http://schemas.openxmlformats.org/officeDocument/2006/relationships/image" Target="../media/image36.wmf"/><Relationship Id="rId51" Type="http://schemas.openxmlformats.org/officeDocument/2006/relationships/image" Target="../media/image94.wmf"/><Relationship Id="rId3" Type="http://schemas.openxmlformats.org/officeDocument/2006/relationships/image" Target="../media/image52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5" Type="http://schemas.openxmlformats.org/officeDocument/2006/relationships/image" Target="../media/image68.wmf"/><Relationship Id="rId33" Type="http://schemas.openxmlformats.org/officeDocument/2006/relationships/image" Target="../media/image76.wmf"/><Relationship Id="rId38" Type="http://schemas.openxmlformats.org/officeDocument/2006/relationships/image" Target="../media/image81.wmf"/><Relationship Id="rId46" Type="http://schemas.openxmlformats.org/officeDocument/2006/relationships/image" Target="../media/image89.wmf"/><Relationship Id="rId59" Type="http://schemas.openxmlformats.org/officeDocument/2006/relationships/image" Target="../media/image39.wmf"/><Relationship Id="rId20" Type="http://schemas.openxmlformats.org/officeDocument/2006/relationships/image" Target="../media/image63.wmf"/><Relationship Id="rId41" Type="http://schemas.openxmlformats.org/officeDocument/2006/relationships/image" Target="../media/image84.wmf"/><Relationship Id="rId54" Type="http://schemas.openxmlformats.org/officeDocument/2006/relationships/image" Target="../media/image97.wmf"/><Relationship Id="rId62" Type="http://schemas.openxmlformats.org/officeDocument/2006/relationships/image" Target="../media/image42.wmf"/><Relationship Id="rId1" Type="http://schemas.openxmlformats.org/officeDocument/2006/relationships/image" Target="../media/image50.wmf"/><Relationship Id="rId6" Type="http://schemas.openxmlformats.org/officeDocument/2006/relationships/image" Target="../media/image35.wmf"/><Relationship Id="rId15" Type="http://schemas.openxmlformats.org/officeDocument/2006/relationships/image" Target="../media/image58.wmf"/><Relationship Id="rId23" Type="http://schemas.openxmlformats.org/officeDocument/2006/relationships/image" Target="../media/image66.wmf"/><Relationship Id="rId28" Type="http://schemas.openxmlformats.org/officeDocument/2006/relationships/image" Target="../media/image71.wmf"/><Relationship Id="rId36" Type="http://schemas.openxmlformats.org/officeDocument/2006/relationships/image" Target="../media/image79.wmf"/><Relationship Id="rId49" Type="http://schemas.openxmlformats.org/officeDocument/2006/relationships/image" Target="../media/image92.wmf"/><Relationship Id="rId57" Type="http://schemas.openxmlformats.org/officeDocument/2006/relationships/image" Target="../media/image100.wmf"/><Relationship Id="rId10" Type="http://schemas.openxmlformats.org/officeDocument/2006/relationships/image" Target="../media/image37.wmf"/><Relationship Id="rId31" Type="http://schemas.openxmlformats.org/officeDocument/2006/relationships/image" Target="../media/image74.wmf"/><Relationship Id="rId44" Type="http://schemas.openxmlformats.org/officeDocument/2006/relationships/image" Target="../media/image87.wmf"/><Relationship Id="rId52" Type="http://schemas.openxmlformats.org/officeDocument/2006/relationships/image" Target="../media/image95.wmf"/><Relationship Id="rId60" Type="http://schemas.openxmlformats.org/officeDocument/2006/relationships/image" Target="../media/image40.wmf"/><Relationship Id="rId65" Type="http://schemas.openxmlformats.org/officeDocument/2006/relationships/image" Target="../media/image45.wmf"/><Relationship Id="rId4" Type="http://schemas.openxmlformats.org/officeDocument/2006/relationships/image" Target="../media/image53.wmf"/><Relationship Id="rId9" Type="http://schemas.openxmlformats.org/officeDocument/2006/relationships/image" Target="../media/image34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9" Type="http://schemas.openxmlformats.org/officeDocument/2006/relationships/image" Target="../media/image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F5DED-5B1F-4A6D-B881-EB6859C49A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A67FC04-8A00-4DAD-A361-C300F8145D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7A29D-385C-4025-A521-D0E2B41D7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7B353D-6D3D-4F3A-9F59-410720377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24E644-FA13-4A51-871D-B09E7966E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32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210271-8CE7-4DCD-A09D-6A1E16C28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13081B-05D9-4421-ADE7-59E286A255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09AFA5-ABA9-48DC-980D-FE89074E7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791737-DBD4-4835-9526-022F4C568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98BB0-F02A-4B67-8060-9475266BE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7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0708B9F-B18E-4F02-B06A-EF90A9107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F8A554-F7D2-4569-8C3D-7D61C8F55D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88271-635B-47E2-ACA2-D9F91B639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78DA97-B9FE-4C58-AE96-2C8FA9900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D71535-1665-4F0E-92B2-972CE704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47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DA48DC-B012-4493-8990-BA5E06824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B0DB07-60F9-4D9C-9881-D5AED201B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D9A03C-3AD4-4D3E-8797-0A0BCBF1A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825952-6A23-4BD0-B3E2-7CD9E30AE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9844D3-9AAD-4148-BE36-CAC7FF843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8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397B5-3A17-4319-AE13-347B09435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C59010-5370-4F24-94FD-761E8793F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5E50FA-22AA-4A4C-AD62-1AA2C90B0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CEA91F-8DA3-41EF-9318-B5DDA0289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14EA2-372B-4A85-9FDF-AE9F049D2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65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2452F-C844-42C7-AA32-64AC3BFE6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053B25-4570-4B70-A1B2-81281A5D50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3746FF-6180-45E2-9D00-BC6B46159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9FD2314-FC75-43C0-8C65-1F0289A46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4E8169-91F0-44A3-A347-AD7FC6024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43B11F-FCE4-4DDA-8EA5-9B67C417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978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67664F-13B2-4C90-A7DD-656D395A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8721F5-80D3-4F76-B7A4-7775DA2211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B1C6C-FA6D-4212-A74B-1CF90CEA6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9E202F3-D971-48B3-B9D5-755AC61C03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ED2D93F-7FBA-406E-BB2A-C7E6A8C563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F3C052C-5D41-495B-B113-5B6F3BC2A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E63335-F784-4DC8-B988-C673748D9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09AA55F-9868-4C44-AB55-25FA5960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76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5B0EBF-C081-4B52-AD3D-233DE0588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4E1512-9213-41B2-8D41-A12C68241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A30E31-004A-4834-9627-DD4364383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8E80C3-1DD7-4CC3-8821-F982C6219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930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D95527-E291-46A7-B876-B0BAD0F4B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0907EA-F9C9-4538-900F-733E8E77E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BDA37C-CEE4-4864-BFB4-865FCEEA8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77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62402C-41B4-48F6-A900-2E65ABD12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7781D-F1CB-47BE-A1B9-E899152D5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E6CCDC-7D84-4071-AE24-04EAB4009A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BDBF97-0316-4D46-935A-57199991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612A870-1499-4EDF-B89E-8E6826639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D1CDCB-2AE1-4738-BEA9-FEB40695C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90B8E1-FBA8-421C-B287-55987C2594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CB3BCD-5258-4707-9337-D768ACAD10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997043-2798-4520-AD9A-7F43720170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1076D2-E2A2-4A4B-B2A6-40E1E1771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1C476D-F564-499E-A957-EADB94221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5D112D-866B-41CF-92AC-0B5C3A419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414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6947207-FB5E-46D0-8912-EAB62069F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9DA8D3-04F4-4DD5-95E5-0E99C14CB4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AB61DF-7E7B-4291-BAA4-F89316EFDB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CCB29-446E-4371-AA2A-25578439E76C}" type="datetimeFigureOut">
              <a:rPr lang="zh-CN" altLang="en-US" smtClean="0"/>
              <a:t>2023/10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83E706-9BD2-4F0E-A1FB-2A0F2EDD1F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60BBC8-76D5-4361-B951-361F304DB4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60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1.bin"/><Relationship Id="rId21" Type="http://schemas.openxmlformats.org/officeDocument/2006/relationships/oleObject" Target="../embeddings/oleObject40.bin"/><Relationship Id="rId42" Type="http://schemas.openxmlformats.org/officeDocument/2006/relationships/image" Target="../media/image63.wmf"/><Relationship Id="rId63" Type="http://schemas.openxmlformats.org/officeDocument/2006/relationships/oleObject" Target="../embeddings/oleObject77.bin"/><Relationship Id="rId84" Type="http://schemas.openxmlformats.org/officeDocument/2006/relationships/image" Target="../media/image84.wmf"/><Relationship Id="rId16" Type="http://schemas.openxmlformats.org/officeDocument/2006/relationships/image" Target="../media/image16.wmf"/><Relationship Id="rId107" Type="http://schemas.openxmlformats.org/officeDocument/2006/relationships/oleObject" Target="../embeddings/oleObject99.bin"/><Relationship Id="rId11" Type="http://schemas.openxmlformats.org/officeDocument/2006/relationships/oleObject" Target="../embeddings/oleObject15.bin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64.bin"/><Relationship Id="rId53" Type="http://schemas.openxmlformats.org/officeDocument/2006/relationships/oleObject" Target="../embeddings/oleObject72.bin"/><Relationship Id="rId58" Type="http://schemas.openxmlformats.org/officeDocument/2006/relationships/image" Target="../media/image71.wmf"/><Relationship Id="rId74" Type="http://schemas.openxmlformats.org/officeDocument/2006/relationships/image" Target="../media/image79.wmf"/><Relationship Id="rId79" Type="http://schemas.openxmlformats.org/officeDocument/2006/relationships/oleObject" Target="../embeddings/oleObject85.bin"/><Relationship Id="rId102" Type="http://schemas.openxmlformats.org/officeDocument/2006/relationships/image" Target="../media/image93.wmf"/><Relationship Id="rId123" Type="http://schemas.openxmlformats.org/officeDocument/2006/relationships/oleObject" Target="../embeddings/oleObject44.bin"/><Relationship Id="rId128" Type="http://schemas.openxmlformats.org/officeDocument/2006/relationships/image" Target="../media/image43.wmf"/><Relationship Id="rId5" Type="http://schemas.openxmlformats.org/officeDocument/2006/relationships/oleObject" Target="../embeddings/oleObject54.bin"/><Relationship Id="rId90" Type="http://schemas.openxmlformats.org/officeDocument/2006/relationships/image" Target="../media/image87.wmf"/><Relationship Id="rId95" Type="http://schemas.openxmlformats.org/officeDocument/2006/relationships/oleObject" Target="../embeddings/oleObject93.bin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9.bin"/><Relationship Id="rId43" Type="http://schemas.openxmlformats.org/officeDocument/2006/relationships/oleObject" Target="../embeddings/oleObject67.bin"/><Relationship Id="rId48" Type="http://schemas.openxmlformats.org/officeDocument/2006/relationships/image" Target="../media/image66.wmf"/><Relationship Id="rId64" Type="http://schemas.openxmlformats.org/officeDocument/2006/relationships/image" Target="../media/image74.wmf"/><Relationship Id="rId69" Type="http://schemas.openxmlformats.org/officeDocument/2006/relationships/oleObject" Target="../embeddings/oleObject80.bin"/><Relationship Id="rId113" Type="http://schemas.openxmlformats.org/officeDocument/2006/relationships/oleObject" Target="../embeddings/oleObject102.bin"/><Relationship Id="rId118" Type="http://schemas.openxmlformats.org/officeDocument/2006/relationships/image" Target="../media/image38.wmf"/><Relationship Id="rId134" Type="http://schemas.openxmlformats.org/officeDocument/2006/relationships/image" Target="../media/image46.wmf"/><Relationship Id="rId80" Type="http://schemas.openxmlformats.org/officeDocument/2006/relationships/image" Target="../media/image82.wmf"/><Relationship Id="rId85" Type="http://schemas.openxmlformats.org/officeDocument/2006/relationships/oleObject" Target="../embeddings/oleObject8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9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1.wmf"/><Relationship Id="rId59" Type="http://schemas.openxmlformats.org/officeDocument/2006/relationships/oleObject" Target="../embeddings/oleObject75.bin"/><Relationship Id="rId103" Type="http://schemas.openxmlformats.org/officeDocument/2006/relationships/oleObject" Target="../embeddings/oleObject97.bin"/><Relationship Id="rId108" Type="http://schemas.openxmlformats.org/officeDocument/2006/relationships/image" Target="../media/image96.wmf"/><Relationship Id="rId124" Type="http://schemas.openxmlformats.org/officeDocument/2006/relationships/image" Target="../media/image41.wmf"/><Relationship Id="rId129" Type="http://schemas.openxmlformats.org/officeDocument/2006/relationships/oleObject" Target="../embeddings/oleObject47.bin"/><Relationship Id="rId54" Type="http://schemas.openxmlformats.org/officeDocument/2006/relationships/image" Target="../media/image69.wmf"/><Relationship Id="rId70" Type="http://schemas.openxmlformats.org/officeDocument/2006/relationships/image" Target="../media/image77.wmf"/><Relationship Id="rId75" Type="http://schemas.openxmlformats.org/officeDocument/2006/relationships/oleObject" Target="../embeddings/oleObject83.bin"/><Relationship Id="rId91" Type="http://schemas.openxmlformats.org/officeDocument/2006/relationships/oleObject" Target="../embeddings/oleObject91.bin"/><Relationship Id="rId96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6.wmf"/><Relationship Id="rId49" Type="http://schemas.openxmlformats.org/officeDocument/2006/relationships/oleObject" Target="../embeddings/oleObject70.bin"/><Relationship Id="rId114" Type="http://schemas.openxmlformats.org/officeDocument/2006/relationships/image" Target="../media/image99.wmf"/><Relationship Id="rId119" Type="http://schemas.openxmlformats.org/officeDocument/2006/relationships/oleObject" Target="../embeddings/oleObject42.bin"/><Relationship Id="rId44" Type="http://schemas.openxmlformats.org/officeDocument/2006/relationships/image" Target="../media/image64.wmf"/><Relationship Id="rId60" Type="http://schemas.openxmlformats.org/officeDocument/2006/relationships/image" Target="../media/image72.wmf"/><Relationship Id="rId65" Type="http://schemas.openxmlformats.org/officeDocument/2006/relationships/oleObject" Target="../embeddings/oleObject78.bin"/><Relationship Id="rId81" Type="http://schemas.openxmlformats.org/officeDocument/2006/relationships/oleObject" Target="../embeddings/oleObject86.bin"/><Relationship Id="rId86" Type="http://schemas.openxmlformats.org/officeDocument/2006/relationships/image" Target="../media/image85.wmf"/><Relationship Id="rId130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39" Type="http://schemas.openxmlformats.org/officeDocument/2006/relationships/oleObject" Target="../embeddings/oleObject65.bin"/><Relationship Id="rId109" Type="http://schemas.openxmlformats.org/officeDocument/2006/relationships/oleObject" Target="../embeddings/oleObject100.bin"/><Relationship Id="rId34" Type="http://schemas.openxmlformats.org/officeDocument/2006/relationships/image" Target="../media/image59.wmf"/><Relationship Id="rId50" Type="http://schemas.openxmlformats.org/officeDocument/2006/relationships/image" Target="../media/image67.wmf"/><Relationship Id="rId55" Type="http://schemas.openxmlformats.org/officeDocument/2006/relationships/oleObject" Target="../embeddings/oleObject73.bin"/><Relationship Id="rId76" Type="http://schemas.openxmlformats.org/officeDocument/2006/relationships/image" Target="../media/image80.wmf"/><Relationship Id="rId97" Type="http://schemas.openxmlformats.org/officeDocument/2006/relationships/oleObject" Target="../embeddings/oleObject94.bin"/><Relationship Id="rId104" Type="http://schemas.openxmlformats.org/officeDocument/2006/relationships/image" Target="../media/image94.wmf"/><Relationship Id="rId120" Type="http://schemas.openxmlformats.org/officeDocument/2006/relationships/image" Target="../media/image39.wmf"/><Relationship Id="rId125" Type="http://schemas.openxmlformats.org/officeDocument/2006/relationships/oleObject" Target="../embeddings/oleObject45.bin"/><Relationship Id="rId7" Type="http://schemas.openxmlformats.org/officeDocument/2006/relationships/oleObject" Target="../embeddings/oleObject55.bin"/><Relationship Id="rId71" Type="http://schemas.openxmlformats.org/officeDocument/2006/relationships/oleObject" Target="../embeddings/oleObject81.bin"/><Relationship Id="rId9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60.bin"/><Relationship Id="rId24" Type="http://schemas.openxmlformats.org/officeDocument/2006/relationships/image" Target="../media/image54.wmf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68.bin"/><Relationship Id="rId66" Type="http://schemas.openxmlformats.org/officeDocument/2006/relationships/image" Target="../media/image75.wmf"/><Relationship Id="rId87" Type="http://schemas.openxmlformats.org/officeDocument/2006/relationships/oleObject" Target="../embeddings/oleObject89.bin"/><Relationship Id="rId110" Type="http://schemas.openxmlformats.org/officeDocument/2006/relationships/image" Target="../media/image97.wmf"/><Relationship Id="rId115" Type="http://schemas.openxmlformats.org/officeDocument/2006/relationships/oleObject" Target="../embeddings/oleObject103.bin"/><Relationship Id="rId131" Type="http://schemas.openxmlformats.org/officeDocument/2006/relationships/oleObject" Target="../embeddings/oleObject48.bin"/><Relationship Id="rId61" Type="http://schemas.openxmlformats.org/officeDocument/2006/relationships/oleObject" Target="../embeddings/oleObject76.bin"/><Relationship Id="rId82" Type="http://schemas.openxmlformats.org/officeDocument/2006/relationships/image" Target="../media/image83.wmf"/><Relationship Id="rId19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63.bin"/><Relationship Id="rId56" Type="http://schemas.openxmlformats.org/officeDocument/2006/relationships/image" Target="../media/image70.wmf"/><Relationship Id="rId77" Type="http://schemas.openxmlformats.org/officeDocument/2006/relationships/oleObject" Target="../embeddings/oleObject84.bin"/><Relationship Id="rId100" Type="http://schemas.openxmlformats.org/officeDocument/2006/relationships/image" Target="../media/image92.wmf"/><Relationship Id="rId105" Type="http://schemas.openxmlformats.org/officeDocument/2006/relationships/oleObject" Target="../embeddings/oleObject98.bin"/><Relationship Id="rId126" Type="http://schemas.openxmlformats.org/officeDocument/2006/relationships/image" Target="../media/image42.wmf"/><Relationship Id="rId8" Type="http://schemas.openxmlformats.org/officeDocument/2006/relationships/image" Target="../media/image52.wmf"/><Relationship Id="rId51" Type="http://schemas.openxmlformats.org/officeDocument/2006/relationships/oleObject" Target="../embeddings/oleObject71.bin"/><Relationship Id="rId72" Type="http://schemas.openxmlformats.org/officeDocument/2006/relationships/image" Target="../media/image78.wmf"/><Relationship Id="rId93" Type="http://schemas.openxmlformats.org/officeDocument/2006/relationships/oleObject" Target="../embeddings/oleObject92.bin"/><Relationship Id="rId98" Type="http://schemas.openxmlformats.org/officeDocument/2006/relationships/image" Target="../media/image91.wmf"/><Relationship Id="rId121" Type="http://schemas.openxmlformats.org/officeDocument/2006/relationships/oleObject" Target="../embeddings/oleObject43.bin"/><Relationship Id="rId3" Type="http://schemas.openxmlformats.org/officeDocument/2006/relationships/oleObject" Target="../embeddings/oleObject53.bin"/><Relationship Id="rId25" Type="http://schemas.openxmlformats.org/officeDocument/2006/relationships/oleObject" Target="../embeddings/oleObject58.bin"/><Relationship Id="rId46" Type="http://schemas.openxmlformats.org/officeDocument/2006/relationships/image" Target="../media/image65.wmf"/><Relationship Id="rId67" Type="http://schemas.openxmlformats.org/officeDocument/2006/relationships/oleObject" Target="../embeddings/oleObject79.bin"/><Relationship Id="rId116" Type="http://schemas.openxmlformats.org/officeDocument/2006/relationships/image" Target="../media/image100.wmf"/><Relationship Id="rId20" Type="http://schemas.openxmlformats.org/officeDocument/2006/relationships/image" Target="../media/image34.wmf"/><Relationship Id="rId41" Type="http://schemas.openxmlformats.org/officeDocument/2006/relationships/oleObject" Target="../embeddings/oleObject66.bin"/><Relationship Id="rId62" Type="http://schemas.openxmlformats.org/officeDocument/2006/relationships/image" Target="../media/image73.wmf"/><Relationship Id="rId83" Type="http://schemas.openxmlformats.org/officeDocument/2006/relationships/oleObject" Target="../embeddings/oleObject87.bin"/><Relationship Id="rId88" Type="http://schemas.openxmlformats.org/officeDocument/2006/relationships/image" Target="../media/image86.wmf"/><Relationship Id="rId111" Type="http://schemas.openxmlformats.org/officeDocument/2006/relationships/oleObject" Target="../embeddings/oleObject101.bin"/><Relationship Id="rId132" Type="http://schemas.openxmlformats.org/officeDocument/2006/relationships/image" Target="../media/image45.wmf"/><Relationship Id="rId15" Type="http://schemas.openxmlformats.org/officeDocument/2006/relationships/oleObject" Target="../embeddings/oleObject16.bin"/><Relationship Id="rId36" Type="http://schemas.openxmlformats.org/officeDocument/2006/relationships/image" Target="../media/image60.wmf"/><Relationship Id="rId57" Type="http://schemas.openxmlformats.org/officeDocument/2006/relationships/oleObject" Target="../embeddings/oleObject74.bin"/><Relationship Id="rId106" Type="http://schemas.openxmlformats.org/officeDocument/2006/relationships/image" Target="../media/image95.wmf"/><Relationship Id="rId127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31" Type="http://schemas.openxmlformats.org/officeDocument/2006/relationships/oleObject" Target="../embeddings/oleObject61.bin"/><Relationship Id="rId52" Type="http://schemas.openxmlformats.org/officeDocument/2006/relationships/image" Target="../media/image68.wmf"/><Relationship Id="rId73" Type="http://schemas.openxmlformats.org/officeDocument/2006/relationships/oleObject" Target="../embeddings/oleObject82.bin"/><Relationship Id="rId78" Type="http://schemas.openxmlformats.org/officeDocument/2006/relationships/image" Target="../media/image81.wmf"/><Relationship Id="rId94" Type="http://schemas.openxmlformats.org/officeDocument/2006/relationships/image" Target="../media/image89.wmf"/><Relationship Id="rId99" Type="http://schemas.openxmlformats.org/officeDocument/2006/relationships/oleObject" Target="../embeddings/oleObject95.bin"/><Relationship Id="rId101" Type="http://schemas.openxmlformats.org/officeDocument/2006/relationships/oleObject" Target="../embeddings/oleObject96.bin"/><Relationship Id="rId122" Type="http://schemas.openxmlformats.org/officeDocument/2006/relationships/image" Target="../media/image40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26" Type="http://schemas.openxmlformats.org/officeDocument/2006/relationships/image" Target="../media/image55.wmf"/><Relationship Id="rId47" Type="http://schemas.openxmlformats.org/officeDocument/2006/relationships/oleObject" Target="../embeddings/oleObject69.bin"/><Relationship Id="rId68" Type="http://schemas.openxmlformats.org/officeDocument/2006/relationships/image" Target="../media/image76.wmf"/><Relationship Id="rId89" Type="http://schemas.openxmlformats.org/officeDocument/2006/relationships/oleObject" Target="../embeddings/oleObject90.bin"/><Relationship Id="rId112" Type="http://schemas.openxmlformats.org/officeDocument/2006/relationships/image" Target="../media/image98.wmf"/><Relationship Id="rId133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sv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6.wmf"/><Relationship Id="rId19" Type="http://schemas.openxmlformats.org/officeDocument/2006/relationships/image" Target="../media/image111.png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7.svg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wmf"/><Relationship Id="rId17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9.wmf"/><Relationship Id="rId22" Type="http://schemas.openxmlformats.org/officeDocument/2006/relationships/image" Target="../media/image1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tiff"/><Relationship Id="rId2" Type="http://schemas.openxmlformats.org/officeDocument/2006/relationships/image" Target="../media/image120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tiff"/><Relationship Id="rId5" Type="http://schemas.openxmlformats.org/officeDocument/2006/relationships/image" Target="../media/image123.tiff"/><Relationship Id="rId4" Type="http://schemas.openxmlformats.org/officeDocument/2006/relationships/image" Target="../media/image12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iff"/><Relationship Id="rId2" Type="http://schemas.openxmlformats.org/officeDocument/2006/relationships/image" Target="../media/image12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tiff"/><Relationship Id="rId5" Type="http://schemas.openxmlformats.org/officeDocument/2006/relationships/image" Target="../media/image128.tiff"/><Relationship Id="rId4" Type="http://schemas.openxmlformats.org/officeDocument/2006/relationships/image" Target="../media/image127.tif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5.wmf"/><Relationship Id="rId3" Type="http://schemas.openxmlformats.org/officeDocument/2006/relationships/image" Target="../media/image137.png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2.wmf"/><Relationship Id="rId8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4.wmf"/><Relationship Id="rId36" Type="http://schemas.openxmlformats.org/officeDocument/2006/relationships/image" Target="../media/image49.png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5.wmf"/><Relationship Id="rId35" Type="http://schemas.openxmlformats.org/officeDocument/2006/relationships/image" Target="../media/image48.png"/><Relationship Id="rId8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9.png"/><Relationship Id="rId4" Type="http://schemas.openxmlformats.org/officeDocument/2006/relationships/image" Target="../media/image15.wmf"/><Relationship Id="rId9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772E059-0EE3-40A2-82AE-5645A49EB4B9}"/>
              </a:ext>
            </a:extLst>
          </p:cNvPr>
          <p:cNvSpPr txBox="1"/>
          <p:nvPr/>
        </p:nvSpPr>
        <p:spPr>
          <a:xfrm>
            <a:off x="2634827" y="1144693"/>
            <a:ext cx="31563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uxinyu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8862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组合 101"/>
          <p:cNvGrpSpPr/>
          <p:nvPr/>
        </p:nvGrpSpPr>
        <p:grpSpPr>
          <a:xfrm>
            <a:off x="2678913" y="3262005"/>
            <a:ext cx="2551507" cy="2139166"/>
            <a:chOff x="2670985" y="1006152"/>
            <a:chExt cx="2551507" cy="2139166"/>
          </a:xfrm>
        </p:grpSpPr>
        <p:cxnSp>
          <p:nvCxnSpPr>
            <p:cNvPr id="103" name="直接箭头连接符 102"/>
            <p:cNvCxnSpPr/>
            <p:nvPr/>
          </p:nvCxnSpPr>
          <p:spPr>
            <a:xfrm flipV="1">
              <a:off x="392773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3921425" y="2420225"/>
              <a:ext cx="1301067" cy="7250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 flipH="1">
              <a:off x="2670985" y="2434506"/>
              <a:ext cx="1251830" cy="7031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2661336" y="357677"/>
            <a:ext cx="2543887" cy="2131546"/>
            <a:chOff x="2670985" y="1006152"/>
            <a:chExt cx="2543887" cy="2131546"/>
          </a:xfrm>
        </p:grpSpPr>
        <p:cxnSp>
          <p:nvCxnSpPr>
            <p:cNvPr id="86" name="直接箭头连接符 85"/>
            <p:cNvCxnSpPr/>
            <p:nvPr/>
          </p:nvCxnSpPr>
          <p:spPr>
            <a:xfrm flipV="1">
              <a:off x="394297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>
              <a:off x="3949311" y="2432393"/>
              <a:ext cx="1265561" cy="70530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H="1">
              <a:off x="2670985" y="2420991"/>
              <a:ext cx="1275891" cy="71666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乘号 39"/>
          <p:cNvSpPr>
            <a:spLocks noChangeAspect="1"/>
          </p:cNvSpPr>
          <p:nvPr/>
        </p:nvSpPr>
        <p:spPr>
          <a:xfrm>
            <a:off x="3798480" y="369901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1" name="乘号 40"/>
          <p:cNvSpPr>
            <a:spLocks noChangeAspect="1"/>
          </p:cNvSpPr>
          <p:nvPr/>
        </p:nvSpPr>
        <p:spPr>
          <a:xfrm>
            <a:off x="3484127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乘号 41"/>
          <p:cNvSpPr>
            <a:spLocks noChangeAspect="1"/>
          </p:cNvSpPr>
          <p:nvPr/>
        </p:nvSpPr>
        <p:spPr>
          <a:xfrm>
            <a:off x="4141389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乘号 42"/>
          <p:cNvSpPr>
            <a:spLocks noChangeAspect="1"/>
          </p:cNvSpPr>
          <p:nvPr/>
        </p:nvSpPr>
        <p:spPr>
          <a:xfrm>
            <a:off x="3102081" y="4927107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4" name="乘号 43"/>
          <p:cNvSpPr>
            <a:spLocks noChangeAspect="1"/>
          </p:cNvSpPr>
          <p:nvPr/>
        </p:nvSpPr>
        <p:spPr>
          <a:xfrm>
            <a:off x="3797807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乘号 44"/>
          <p:cNvSpPr>
            <a:spLocks noChangeAspect="1"/>
          </p:cNvSpPr>
          <p:nvPr/>
        </p:nvSpPr>
        <p:spPr>
          <a:xfrm>
            <a:off x="4510841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853857" y="553068"/>
            <a:ext cx="2158843" cy="1880934"/>
            <a:chOff x="5017305" y="1157669"/>
            <a:chExt cx="2158843" cy="1880934"/>
          </a:xfrm>
        </p:grpSpPr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6453789" y="251241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5449479" y="2508181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5961103" y="163450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5089305" y="1229670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5017305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6029111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7032148" y="2894602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6024726" y="1157669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552257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652688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325EA3A4-2BF0-4941-B864-0D72D1E41EFA}"/>
              </a:ext>
            </a:extLst>
          </p:cNvPr>
          <p:cNvSpPr/>
          <p:nvPr/>
        </p:nvSpPr>
        <p:spPr>
          <a:xfrm>
            <a:off x="2939445" y="3507431"/>
            <a:ext cx="2014843" cy="1736933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B93238C0-0397-4E5D-BFB9-6289DB8BFBD1}"/>
              </a:ext>
            </a:extLst>
          </p:cNvPr>
          <p:cNvSpPr/>
          <p:nvPr/>
        </p:nvSpPr>
        <p:spPr>
          <a:xfrm>
            <a:off x="2863059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CAADE56-7B69-4955-AAE1-BEF531640CD2}"/>
              </a:ext>
            </a:extLst>
          </p:cNvPr>
          <p:cNvSpPr/>
          <p:nvPr/>
        </p:nvSpPr>
        <p:spPr>
          <a:xfrm>
            <a:off x="387486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5F3822D-6585-4DE1-A3E5-F66C6ADAAD37}"/>
              </a:ext>
            </a:extLst>
          </p:cNvPr>
          <p:cNvSpPr/>
          <p:nvPr/>
        </p:nvSpPr>
        <p:spPr>
          <a:xfrm>
            <a:off x="4877902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5EBE976-3990-4B1D-98FA-2B0AD7BD2E63}"/>
              </a:ext>
            </a:extLst>
          </p:cNvPr>
          <p:cNvSpPr/>
          <p:nvPr/>
        </p:nvSpPr>
        <p:spPr>
          <a:xfrm>
            <a:off x="3870480" y="3435430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424E1427-5082-4845-90D7-E91FC267CC44}"/>
              </a:ext>
            </a:extLst>
          </p:cNvPr>
          <p:cNvSpPr/>
          <p:nvPr/>
        </p:nvSpPr>
        <p:spPr>
          <a:xfrm>
            <a:off x="336832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ED9E54B-C439-454B-A280-F61E2A05DCE1}"/>
              </a:ext>
            </a:extLst>
          </p:cNvPr>
          <p:cNvSpPr/>
          <p:nvPr/>
        </p:nvSpPr>
        <p:spPr>
          <a:xfrm>
            <a:off x="437263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6B837BFF-52AD-423F-9CB4-46191181BCBE}"/>
              </a:ext>
            </a:extLst>
          </p:cNvPr>
          <p:cNvSpPr/>
          <p:nvPr/>
        </p:nvSpPr>
        <p:spPr>
          <a:xfrm>
            <a:off x="3212246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CE5DBE2-40FB-4A4D-86C2-BA14E7188BCE}"/>
              </a:ext>
            </a:extLst>
          </p:cNvPr>
          <p:cNvSpPr/>
          <p:nvPr/>
        </p:nvSpPr>
        <p:spPr>
          <a:xfrm>
            <a:off x="452871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41BDB46-5900-4D84-A71B-80AF38CD0C9F}"/>
              </a:ext>
            </a:extLst>
          </p:cNvPr>
          <p:cNvSpPr/>
          <p:nvPr/>
        </p:nvSpPr>
        <p:spPr>
          <a:xfrm rot="3600000">
            <a:off x="4049054" y="3725615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BD74E764-2616-458A-BC18-13FC132F7993}"/>
              </a:ext>
            </a:extLst>
          </p:cNvPr>
          <p:cNvSpPr/>
          <p:nvPr/>
        </p:nvSpPr>
        <p:spPr>
          <a:xfrm rot="3600000">
            <a:off x="4719388" y="487089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66356FB4-8B03-4653-B766-AC48F36487D3}"/>
              </a:ext>
            </a:extLst>
          </p:cNvPr>
          <p:cNvSpPr/>
          <p:nvPr/>
        </p:nvSpPr>
        <p:spPr>
          <a:xfrm rot="18000000">
            <a:off x="3035154" y="487089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8D92C1DE-AB1D-4E46-9AA9-E337A51E4050}"/>
              </a:ext>
            </a:extLst>
          </p:cNvPr>
          <p:cNvSpPr/>
          <p:nvPr/>
        </p:nvSpPr>
        <p:spPr>
          <a:xfrm rot="18000000">
            <a:off x="3700127" y="372561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" name="乘号 60"/>
          <p:cNvSpPr>
            <a:spLocks noChangeAspect="1"/>
          </p:cNvSpPr>
          <p:nvPr/>
        </p:nvSpPr>
        <p:spPr>
          <a:xfrm>
            <a:off x="5411675" y="96739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190352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75" name="直接连接符 74"/>
          <p:cNvCxnSpPr/>
          <p:nvPr/>
        </p:nvCxnSpPr>
        <p:spPr>
          <a:xfrm>
            <a:off x="5393206" y="839788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82440"/>
              </p:ext>
            </p:extLst>
          </p:nvPr>
        </p:nvGraphicFramePr>
        <p:xfrm>
          <a:off x="6001205" y="39279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7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205" y="39279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4285556" y="38570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次基函数情况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4288684" y="269521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次基函数情况</a:t>
            </a: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5699"/>
              </p:ext>
            </p:extLst>
          </p:nvPr>
        </p:nvGraphicFramePr>
        <p:xfrm>
          <a:off x="6726043" y="42598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043" y="42598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65350"/>
              </p:ext>
            </p:extLst>
          </p:nvPr>
        </p:nvGraphicFramePr>
        <p:xfrm>
          <a:off x="8151813" y="44132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1813" y="44132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7996"/>
              </p:ext>
            </p:extLst>
          </p:nvPr>
        </p:nvGraphicFramePr>
        <p:xfrm>
          <a:off x="8821738" y="3762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21738" y="37623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接连接符 83"/>
          <p:cNvCxnSpPr/>
          <p:nvPr/>
        </p:nvCxnSpPr>
        <p:spPr>
          <a:xfrm>
            <a:off x="4295775" y="2557463"/>
            <a:ext cx="5425916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76080"/>
              </p:ext>
            </p:extLst>
          </p:nvPr>
        </p:nvGraphicFramePr>
        <p:xfrm>
          <a:off x="2615883" y="2129201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10" name="对象 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5883" y="2129201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6142"/>
              </p:ext>
            </p:extLst>
          </p:nvPr>
        </p:nvGraphicFramePr>
        <p:xfrm>
          <a:off x="2632075" y="505777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111" name="对象 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2075" y="5057775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51470"/>
              </p:ext>
            </p:extLst>
          </p:nvPr>
        </p:nvGraphicFramePr>
        <p:xfrm>
          <a:off x="5081588" y="217328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12" name="对象 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1588" y="217328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14959"/>
              </p:ext>
            </p:extLst>
          </p:nvPr>
        </p:nvGraphicFramePr>
        <p:xfrm>
          <a:off x="5091113" y="510222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113" name="对象 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1113" y="510222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26171"/>
              </p:ext>
            </p:extLst>
          </p:nvPr>
        </p:nvGraphicFramePr>
        <p:xfrm>
          <a:off x="3692525" y="3127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114" name="对象 1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2525" y="3127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52477"/>
              </p:ext>
            </p:extLst>
          </p:nvPr>
        </p:nvGraphicFramePr>
        <p:xfrm>
          <a:off x="3690938" y="32718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6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15" name="对象 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0938" y="32718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连接符 115"/>
          <p:cNvCxnSpPr/>
          <p:nvPr/>
        </p:nvCxnSpPr>
        <p:spPr>
          <a:xfrm>
            <a:off x="5393206" y="141326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00"/>
              </p:ext>
            </p:extLst>
          </p:nvPr>
        </p:nvGraphicFramePr>
        <p:xfrm>
          <a:off x="7443788" y="42227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7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118" name="对象 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43788" y="42227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8733"/>
              </p:ext>
            </p:extLst>
          </p:nvPr>
        </p:nvGraphicFramePr>
        <p:xfrm>
          <a:off x="5991225" y="80645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119" name="对象 1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1225" y="80645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3853"/>
              </p:ext>
            </p:extLst>
          </p:nvPr>
        </p:nvGraphicFramePr>
        <p:xfrm>
          <a:off x="6725758" y="809706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120" name="对象 1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25758" y="809706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22813"/>
              </p:ext>
            </p:extLst>
          </p:nvPr>
        </p:nvGraphicFramePr>
        <p:xfrm>
          <a:off x="744861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29" imgW="139680" imgH="393480" progId="Equation.DSMT4">
                  <p:embed/>
                </p:oleObj>
              </mc:Choice>
              <mc:Fallback>
                <p:oleObj name="Equation" r:id="rId29" imgW="139680" imgH="393480" progId="Equation.DSMT4">
                  <p:embed/>
                  <p:pic>
                    <p:nvPicPr>
                      <p:cNvPr id="121" name="对象 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4861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88308"/>
              </p:ext>
            </p:extLst>
          </p:nvPr>
        </p:nvGraphicFramePr>
        <p:xfrm>
          <a:off x="815103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122" name="对象 1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5103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7417"/>
              </p:ext>
            </p:extLst>
          </p:nvPr>
        </p:nvGraphicFramePr>
        <p:xfrm>
          <a:off x="6037263" y="2127250"/>
          <a:ext cx="133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7263" y="2127250"/>
                        <a:ext cx="133350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59814"/>
              </p:ext>
            </p:extLst>
          </p:nvPr>
        </p:nvGraphicFramePr>
        <p:xfrm>
          <a:off x="7458075" y="15557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58075" y="15557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1800"/>
              </p:ext>
            </p:extLst>
          </p:nvPr>
        </p:nvGraphicFramePr>
        <p:xfrm>
          <a:off x="7454900" y="211772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126" name="对象 1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54900" y="2117725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46833"/>
              </p:ext>
            </p:extLst>
          </p:nvPr>
        </p:nvGraphicFramePr>
        <p:xfrm>
          <a:off x="8151034" y="1390650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127" name="对象 1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51034" y="1390650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5440"/>
              </p:ext>
            </p:extLst>
          </p:nvPr>
        </p:nvGraphicFramePr>
        <p:xfrm>
          <a:off x="6738938" y="2117725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128" name="对象 12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38938" y="2117725"/>
                        <a:ext cx="19050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97441"/>
              </p:ext>
            </p:extLst>
          </p:nvPr>
        </p:nvGraphicFramePr>
        <p:xfrm>
          <a:off x="6731000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tion" r:id="rId43" imgW="152280" imgH="393480" progId="Equation.DSMT4">
                  <p:embed/>
                </p:oleObj>
              </mc:Choice>
              <mc:Fallback>
                <p:oleObj name="Equation" r:id="rId43" imgW="152280" imgH="393480" progId="Equation.DSMT4">
                  <p:embed/>
                  <p:pic>
                    <p:nvPicPr>
                      <p:cNvPr id="129" name="对象 12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31000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1805"/>
              </p:ext>
            </p:extLst>
          </p:nvPr>
        </p:nvGraphicFramePr>
        <p:xfrm>
          <a:off x="5989638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45" imgW="152280" imgH="393480" progId="Equation.DSMT4">
                  <p:embed/>
                </p:oleObj>
              </mc:Choice>
              <mc:Fallback>
                <p:oleObj name="Equation" r:id="rId45" imgW="152280" imgH="393480" progId="Equation.DSMT4">
                  <p:embed/>
                  <p:pic>
                    <p:nvPicPr>
                      <p:cNvPr id="130" name="对象 12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89638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73186"/>
              </p:ext>
            </p:extLst>
          </p:nvPr>
        </p:nvGraphicFramePr>
        <p:xfrm>
          <a:off x="8142288" y="1963738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47" imgW="152280" imgH="393480" progId="Equation.DSMT4">
                  <p:embed/>
                </p:oleObj>
              </mc:Choice>
              <mc:Fallback>
                <p:oleObj name="Equation" r:id="rId47" imgW="152280" imgH="393480" progId="Equation.DSMT4">
                  <p:embed/>
                  <p:pic>
                    <p:nvPicPr>
                      <p:cNvPr id="131" name="对象 130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142288" y="1963738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38835"/>
              </p:ext>
            </p:extLst>
          </p:nvPr>
        </p:nvGraphicFramePr>
        <p:xfrm>
          <a:off x="5998812" y="4848225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49" imgW="139680" imgH="393480" progId="Equation.DSMT4">
                  <p:embed/>
                </p:oleObj>
              </mc:Choice>
              <mc:Fallback>
                <p:oleObj name="Equation" r:id="rId49" imgW="139680" imgH="393480" progId="Equation.DSMT4">
                  <p:embed/>
                  <p:pic>
                    <p:nvPicPr>
                      <p:cNvPr id="132" name="对象 13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998812" y="4848225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直接连接符 132"/>
          <p:cNvCxnSpPr/>
          <p:nvPr/>
        </p:nvCxnSpPr>
        <p:spPr>
          <a:xfrm>
            <a:off x="4295775" y="7161463"/>
            <a:ext cx="5432310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>
          <a:xfrm>
            <a:off x="4295775" y="253950"/>
            <a:ext cx="5417797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69619"/>
              </p:ext>
            </p:extLst>
          </p:nvPr>
        </p:nvGraphicFramePr>
        <p:xfrm>
          <a:off x="8873347" y="1970637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51" imgW="139680" imgH="393480" progId="Equation.DSMT4">
                  <p:embed/>
                </p:oleObj>
              </mc:Choice>
              <mc:Fallback>
                <p:oleObj name="Equation" r:id="rId51" imgW="139680" imgH="393480" progId="Equation.DSMT4">
                  <p:embed/>
                  <p:pic>
                    <p:nvPicPr>
                      <p:cNvPr id="140" name="对象 13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73347" y="1970637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直接连接符 146"/>
          <p:cNvCxnSpPr/>
          <p:nvPr/>
        </p:nvCxnSpPr>
        <p:spPr>
          <a:xfrm>
            <a:off x="5393206" y="314325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0388"/>
              </p:ext>
            </p:extLst>
          </p:nvPr>
        </p:nvGraphicFramePr>
        <p:xfrm>
          <a:off x="5761038" y="4278313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53" imgW="3390840" imgH="558720" progId="Equation.DSMT4">
                  <p:embed/>
                </p:oleObj>
              </mc:Choice>
              <mc:Fallback>
                <p:oleObj name="Equation" r:id="rId53" imgW="3390840" imgH="558720" progId="Equation.DSMT4">
                  <p:embed/>
                  <p:pic>
                    <p:nvPicPr>
                      <p:cNvPr id="151" name="对象 150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761038" y="4278313"/>
                        <a:ext cx="3390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对象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8430"/>
              </p:ext>
            </p:extLst>
          </p:nvPr>
        </p:nvGraphicFramePr>
        <p:xfrm>
          <a:off x="5980113" y="325755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152" name="对象 151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980113" y="325755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60193"/>
              </p:ext>
            </p:extLst>
          </p:nvPr>
        </p:nvGraphicFramePr>
        <p:xfrm>
          <a:off x="6540500" y="3109913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57" imgW="393480" imgH="393480" progId="Equation.DSMT4">
                  <p:embed/>
                </p:oleObj>
              </mc:Choice>
              <mc:Fallback>
                <p:oleObj name="Equation" r:id="rId57" imgW="393480" imgH="393480" progId="Equation.DSMT4">
                  <p:embed/>
                  <p:pic>
                    <p:nvPicPr>
                      <p:cNvPr id="153" name="对象 152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540500" y="3109913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11806"/>
              </p:ext>
            </p:extLst>
          </p:nvPr>
        </p:nvGraphicFramePr>
        <p:xfrm>
          <a:off x="7243763" y="3114675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59" imgW="393480" imgH="393480" progId="Equation.DSMT4">
                  <p:embed/>
                </p:oleObj>
              </mc:Choice>
              <mc:Fallback>
                <p:oleObj name="Equation" r:id="rId59" imgW="393480" imgH="393480" progId="Equation.DSMT4">
                  <p:embed/>
                  <p:pic>
                    <p:nvPicPr>
                      <p:cNvPr id="155" name="对象 154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243763" y="3114675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0166"/>
              </p:ext>
            </p:extLst>
          </p:nvPr>
        </p:nvGraphicFramePr>
        <p:xfrm>
          <a:off x="8122414" y="3255219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61" imgW="190440" imgH="228600" progId="Equation.DSMT4">
                  <p:embed/>
                </p:oleObj>
              </mc:Choice>
              <mc:Fallback>
                <p:oleObj name="Equation" r:id="rId61" imgW="190440" imgH="228600" progId="Equation.DSMT4">
                  <p:embed/>
                  <p:pic>
                    <p:nvPicPr>
                      <p:cNvPr id="157" name="对象 15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122414" y="3255219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45866"/>
              </p:ext>
            </p:extLst>
          </p:nvPr>
        </p:nvGraphicFramePr>
        <p:xfrm>
          <a:off x="5978525" y="3825875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63" imgW="164880" imgH="228600" progId="Equation.DSMT4">
                  <p:embed/>
                </p:oleObj>
              </mc:Choice>
              <mc:Fallback>
                <p:oleObj name="Equation" r:id="rId63" imgW="164880" imgH="228600" progId="Equation.DSMT4">
                  <p:embed/>
                  <p:pic>
                    <p:nvPicPr>
                      <p:cNvPr id="158" name="对象 15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978525" y="3825875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42466"/>
              </p:ext>
            </p:extLst>
          </p:nvPr>
        </p:nvGraphicFramePr>
        <p:xfrm>
          <a:off x="6706873" y="3847584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159" name="对象 158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706873" y="3847584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76177"/>
              </p:ext>
            </p:extLst>
          </p:nvPr>
        </p:nvGraphicFramePr>
        <p:xfrm>
          <a:off x="7243763" y="3695700"/>
          <a:ext cx="571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tion" r:id="rId67" imgW="380880" imgH="393480" progId="Equation.DSMT4">
                  <p:embed/>
                </p:oleObj>
              </mc:Choice>
              <mc:Fallback>
                <p:oleObj name="Equation" r:id="rId67" imgW="380880" imgH="393480" progId="Equation.DSMT4">
                  <p:embed/>
                  <p:pic>
                    <p:nvPicPr>
                      <p:cNvPr id="160" name="对象 159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243763" y="3695700"/>
                        <a:ext cx="5715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49725"/>
              </p:ext>
            </p:extLst>
          </p:nvPr>
        </p:nvGraphicFramePr>
        <p:xfrm>
          <a:off x="8123146" y="3819606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name="Equation" r:id="rId69" imgW="190440" imgH="228600" progId="Equation.DSMT4">
                  <p:embed/>
                </p:oleObj>
              </mc:Choice>
              <mc:Fallback>
                <p:oleObj name="Equation" r:id="rId69" imgW="190440" imgH="228600" progId="Equation.DSMT4">
                  <p:embed/>
                  <p:pic>
                    <p:nvPicPr>
                      <p:cNvPr id="161" name="对象 160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123146" y="3819606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直接连接符 161"/>
          <p:cNvCxnSpPr/>
          <p:nvPr/>
        </p:nvCxnSpPr>
        <p:spPr>
          <a:xfrm>
            <a:off x="5394462" y="4866269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乘号 162"/>
          <p:cNvSpPr>
            <a:spLocks noChangeAspect="1"/>
          </p:cNvSpPr>
          <p:nvPr/>
        </p:nvSpPr>
        <p:spPr>
          <a:xfrm>
            <a:off x="5411675" y="384705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CC00CC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5932172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65" name="对象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77879"/>
              </p:ext>
            </p:extLst>
          </p:nvPr>
        </p:nvGraphicFramePr>
        <p:xfrm>
          <a:off x="671239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" name="Equation" r:id="rId71" imgW="139680" imgH="393480" progId="Equation.DSMT4">
                  <p:embed/>
                </p:oleObj>
              </mc:Choice>
              <mc:Fallback>
                <p:oleObj name="Equation" r:id="rId71" imgW="139680" imgH="393480" progId="Equation.DSMT4">
                  <p:embed/>
                  <p:pic>
                    <p:nvPicPr>
                      <p:cNvPr id="165" name="对象 164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1239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对象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10520"/>
              </p:ext>
            </p:extLst>
          </p:nvPr>
        </p:nvGraphicFramePr>
        <p:xfrm>
          <a:off x="743688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" name="Equation" r:id="rId73" imgW="139680" imgH="393480" progId="Equation.DSMT4">
                  <p:embed/>
                </p:oleObj>
              </mc:Choice>
              <mc:Fallback>
                <p:oleObj name="Equation" r:id="rId73" imgW="139680" imgH="393480" progId="Equation.DSMT4">
                  <p:embed/>
                  <p:pic>
                    <p:nvPicPr>
                      <p:cNvPr id="166" name="对象 165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43688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55341"/>
              </p:ext>
            </p:extLst>
          </p:nvPr>
        </p:nvGraphicFramePr>
        <p:xfrm>
          <a:off x="8094663" y="4848225"/>
          <a:ext cx="34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" name="Equation" r:id="rId75" imgW="228600" imgH="393480" progId="Equation.DSMT4">
                  <p:embed/>
                </p:oleObj>
              </mc:Choice>
              <mc:Fallback>
                <p:oleObj name="Equation" r:id="rId75" imgW="228600" imgH="393480" progId="Equation.DSMT4">
                  <p:embed/>
                  <p:pic>
                    <p:nvPicPr>
                      <p:cNvPr id="167" name="对象 16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8094663" y="4848225"/>
                        <a:ext cx="3413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对象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66386"/>
              </p:ext>
            </p:extLst>
          </p:nvPr>
        </p:nvGraphicFramePr>
        <p:xfrm>
          <a:off x="6026150" y="5602288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Equation" r:id="rId77" imgW="88560" imgH="164880" progId="Equation.DSMT4">
                  <p:embed/>
                </p:oleObj>
              </mc:Choice>
              <mc:Fallback>
                <p:oleObj name="Equation" r:id="rId77" imgW="88560" imgH="164880" progId="Equation.DSMT4">
                  <p:embed/>
                  <p:pic>
                    <p:nvPicPr>
                      <p:cNvPr id="168" name="对象 167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026150" y="5602288"/>
                        <a:ext cx="133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98224"/>
              </p:ext>
            </p:extLst>
          </p:nvPr>
        </p:nvGraphicFramePr>
        <p:xfrm>
          <a:off x="7443788" y="5592763"/>
          <a:ext cx="190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Equation" r:id="rId79" imgW="126720" imgH="177480" progId="Equation.DSMT4">
                  <p:embed/>
                </p:oleObj>
              </mc:Choice>
              <mc:Fallback>
                <p:oleObj name="Equation" r:id="rId79" imgW="126720" imgH="177480" progId="Equation.DSMT4">
                  <p:embed/>
                  <p:pic>
                    <p:nvPicPr>
                      <p:cNvPr id="169" name="对象 168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443788" y="5592763"/>
                        <a:ext cx="1905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63115"/>
              </p:ext>
            </p:extLst>
          </p:nvPr>
        </p:nvGraphicFramePr>
        <p:xfrm>
          <a:off x="6727825" y="55927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" name="Equation" r:id="rId81" imgW="126720" imgH="177480" progId="Equation.DSMT4">
                  <p:embed/>
                </p:oleObj>
              </mc:Choice>
              <mc:Fallback>
                <p:oleObj name="Equation" r:id="rId81" imgW="126720" imgH="177480" progId="Equation.DSMT4">
                  <p:embed/>
                  <p:pic>
                    <p:nvPicPr>
                      <p:cNvPr id="170" name="对象 169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27825" y="5592763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49192"/>
              </p:ext>
            </p:extLst>
          </p:nvPr>
        </p:nvGraphicFramePr>
        <p:xfrm>
          <a:off x="8018463" y="5430838"/>
          <a:ext cx="474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83" imgW="317160" imgH="393480" progId="Equation.DSMT4">
                  <p:embed/>
                </p:oleObj>
              </mc:Choice>
              <mc:Fallback>
                <p:oleObj name="Equation" r:id="rId83" imgW="317160" imgH="393480" progId="Equation.DSMT4">
                  <p:embed/>
                  <p:pic>
                    <p:nvPicPr>
                      <p:cNvPr id="171" name="对象 170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8018463" y="5430838"/>
                        <a:ext cx="4746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43567"/>
              </p:ext>
            </p:extLst>
          </p:nvPr>
        </p:nvGraphicFramePr>
        <p:xfrm>
          <a:off x="7458075" y="61658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85" imgW="126720" imgH="177480" progId="Equation.DSMT4">
                  <p:embed/>
                </p:oleObj>
              </mc:Choice>
              <mc:Fallback>
                <p:oleObj name="Equation" r:id="rId85" imgW="126720" imgH="177480" progId="Equation.DSMT4">
                  <p:embed/>
                  <p:pic>
                    <p:nvPicPr>
                      <p:cNvPr id="172" name="对象 171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7458075" y="61658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40262"/>
              </p:ext>
            </p:extLst>
          </p:nvPr>
        </p:nvGraphicFramePr>
        <p:xfrm>
          <a:off x="6731000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Equation" r:id="rId87" imgW="152280" imgH="393480" progId="Equation.DSMT4">
                  <p:embed/>
                </p:oleObj>
              </mc:Choice>
              <mc:Fallback>
                <p:oleObj name="Equation" r:id="rId87" imgW="152280" imgH="393480" progId="Equation.DSMT4">
                  <p:embed/>
                  <p:pic>
                    <p:nvPicPr>
                      <p:cNvPr id="173" name="对象 172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6731000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57652"/>
              </p:ext>
            </p:extLst>
          </p:nvPr>
        </p:nvGraphicFramePr>
        <p:xfrm>
          <a:off x="5989638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" name="Equation" r:id="rId89" imgW="152280" imgH="393480" progId="Equation.DSMT4">
                  <p:embed/>
                </p:oleObj>
              </mc:Choice>
              <mc:Fallback>
                <p:oleObj name="Equation" r:id="rId89" imgW="152280" imgH="393480" progId="Equation.DSMT4">
                  <p:embed/>
                  <p:pic>
                    <p:nvPicPr>
                      <p:cNvPr id="174" name="对象 173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5989638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20245"/>
              </p:ext>
            </p:extLst>
          </p:nvPr>
        </p:nvGraphicFramePr>
        <p:xfrm>
          <a:off x="8062913" y="6005513"/>
          <a:ext cx="419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" name="Equation" r:id="rId91" imgW="279360" imgH="393480" progId="Equation.DSMT4">
                  <p:embed/>
                </p:oleObj>
              </mc:Choice>
              <mc:Fallback>
                <p:oleObj name="Equation" r:id="rId91" imgW="279360" imgH="393480" progId="Equation.DSMT4">
                  <p:embed/>
                  <p:pic>
                    <p:nvPicPr>
                      <p:cNvPr id="175" name="对象 174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062913" y="6005513"/>
                        <a:ext cx="4191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84328"/>
              </p:ext>
            </p:extLst>
          </p:nvPr>
        </p:nvGraphicFramePr>
        <p:xfrm>
          <a:off x="5826125" y="6646863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93" imgW="533160" imgH="431640" progId="Equation.DSMT4">
                  <p:embed/>
                </p:oleObj>
              </mc:Choice>
              <mc:Fallback>
                <p:oleObj name="Equation" r:id="rId93" imgW="533160" imgH="431640" progId="Equation.DSMT4">
                  <p:embed/>
                  <p:pic>
                    <p:nvPicPr>
                      <p:cNvPr id="176" name="对象 175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5826125" y="6646863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13475"/>
              </p:ext>
            </p:extLst>
          </p:nvPr>
        </p:nvGraphicFramePr>
        <p:xfrm>
          <a:off x="6559550" y="66421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95" imgW="533160" imgH="431640" progId="Equation.DSMT4">
                  <p:embed/>
                </p:oleObj>
              </mc:Choice>
              <mc:Fallback>
                <p:oleObj name="Equation" r:id="rId95" imgW="533160" imgH="431640" progId="Equation.DSMT4">
                  <p:embed/>
                  <p:pic>
                    <p:nvPicPr>
                      <p:cNvPr id="177" name="对象 176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6559550" y="66421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6387"/>
              </p:ext>
            </p:extLst>
          </p:nvPr>
        </p:nvGraphicFramePr>
        <p:xfrm>
          <a:off x="7454601" y="6740116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97" imgW="126720" imgH="177480" progId="Equation.DSMT4">
                  <p:embed/>
                </p:oleObj>
              </mc:Choice>
              <mc:Fallback>
                <p:oleObj name="Equation" r:id="rId97" imgW="126720" imgH="177480" progId="Equation.DSMT4">
                  <p:embed/>
                  <p:pic>
                    <p:nvPicPr>
                      <p:cNvPr id="178" name="对象 17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7454601" y="6740116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73461"/>
              </p:ext>
            </p:extLst>
          </p:nvPr>
        </p:nvGraphicFramePr>
        <p:xfrm>
          <a:off x="8054676" y="6571243"/>
          <a:ext cx="4379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9" imgW="291960" imgH="393480" progId="Equation.DSMT4">
                  <p:embed/>
                </p:oleObj>
              </mc:Choice>
              <mc:Fallback>
                <p:oleObj name="Equation" r:id="rId99" imgW="291960" imgH="393480" progId="Equation.DSMT4">
                  <p:embed/>
                  <p:pic>
                    <p:nvPicPr>
                      <p:cNvPr id="179" name="对象 178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8054676" y="6571243"/>
                        <a:ext cx="4379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87845"/>
              </p:ext>
            </p:extLst>
          </p:nvPr>
        </p:nvGraphicFramePr>
        <p:xfrm>
          <a:off x="8797925" y="5430838"/>
          <a:ext cx="341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01" imgW="228600" imgH="393480" progId="Equation.DSMT4">
                  <p:embed/>
                </p:oleObj>
              </mc:Choice>
              <mc:Fallback>
                <p:oleObj name="Equation" r:id="rId101" imgW="228600" imgH="393480" progId="Equation.DSMT4">
                  <p:embed/>
                  <p:pic>
                    <p:nvPicPr>
                      <p:cNvPr id="180" name="对象 179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8797925" y="5430838"/>
                        <a:ext cx="3413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66837"/>
              </p:ext>
            </p:extLst>
          </p:nvPr>
        </p:nvGraphicFramePr>
        <p:xfrm>
          <a:off x="8805863" y="6003925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03" imgW="228600" imgH="393480" progId="Equation.DSMT4">
                  <p:embed/>
                </p:oleObj>
              </mc:Choice>
              <mc:Fallback>
                <p:oleObj name="Equation" r:id="rId103" imgW="228600" imgH="393480" progId="Equation.DSMT4">
                  <p:embed/>
                  <p:pic>
                    <p:nvPicPr>
                      <p:cNvPr id="181" name="对象 180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805863" y="6003925"/>
                        <a:ext cx="342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53052"/>
              </p:ext>
            </p:extLst>
          </p:nvPr>
        </p:nvGraphicFramePr>
        <p:xfrm>
          <a:off x="8758238" y="6561138"/>
          <a:ext cx="419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05" imgW="279360" imgH="393480" progId="Equation.DSMT4">
                  <p:embed/>
                </p:oleObj>
              </mc:Choice>
              <mc:Fallback>
                <p:oleObj name="Equation" r:id="rId105" imgW="279360" imgH="393480" progId="Equation.DSMT4">
                  <p:embed/>
                  <p:pic>
                    <p:nvPicPr>
                      <p:cNvPr id="182" name="对象 181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8758238" y="6561138"/>
                        <a:ext cx="41910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82435"/>
              </p:ext>
            </p:extLst>
          </p:nvPr>
        </p:nvGraphicFramePr>
        <p:xfrm>
          <a:off x="6001205" y="269801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07" imgW="126720" imgH="203040" progId="Equation.DSMT4">
                  <p:embed/>
                </p:oleObj>
              </mc:Choice>
              <mc:Fallback>
                <p:oleObj name="Equation" r:id="rId107" imgW="126720" imgH="203040" progId="Equation.DSMT4">
                  <p:embed/>
                  <p:pic>
                    <p:nvPicPr>
                      <p:cNvPr id="184" name="对象 18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6001205" y="269801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对象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32153"/>
              </p:ext>
            </p:extLst>
          </p:nvPr>
        </p:nvGraphicFramePr>
        <p:xfrm>
          <a:off x="6726043" y="273120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09" imgW="126720" imgH="164880" progId="Equation.DSMT4">
                  <p:embed/>
                </p:oleObj>
              </mc:Choice>
              <mc:Fallback>
                <p:oleObj name="Equation" r:id="rId109" imgW="126720" imgH="164880" progId="Equation.DSMT4">
                  <p:embed/>
                  <p:pic>
                    <p:nvPicPr>
                      <p:cNvPr id="185" name="对象 184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6726043" y="273120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2397"/>
              </p:ext>
            </p:extLst>
          </p:nvPr>
        </p:nvGraphicFramePr>
        <p:xfrm>
          <a:off x="8151813" y="274654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111" imgW="152280" imgH="139680" progId="Equation.DSMT4">
                  <p:embed/>
                </p:oleObj>
              </mc:Choice>
              <mc:Fallback>
                <p:oleObj name="Equation" r:id="rId111" imgW="152280" imgH="139680" progId="Equation.DSMT4">
                  <p:embed/>
                  <p:pic>
                    <p:nvPicPr>
                      <p:cNvPr id="186" name="对象 185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8151813" y="274654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3835"/>
              </p:ext>
            </p:extLst>
          </p:nvPr>
        </p:nvGraphicFramePr>
        <p:xfrm>
          <a:off x="8821738" y="268145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113" imgW="203040" imgH="203040" progId="Equation.DSMT4">
                  <p:embed/>
                </p:oleObj>
              </mc:Choice>
              <mc:Fallback>
                <p:oleObj name="Equation" r:id="rId113" imgW="203040" imgH="203040" progId="Equation.DSMT4">
                  <p:embed/>
                  <p:pic>
                    <p:nvPicPr>
                      <p:cNvPr id="187" name="对象 186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8821738" y="268145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58629"/>
              </p:ext>
            </p:extLst>
          </p:nvPr>
        </p:nvGraphicFramePr>
        <p:xfrm>
          <a:off x="7443788" y="272749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115" imgW="126720" imgH="164880" progId="Equation.DSMT4">
                  <p:embed/>
                </p:oleObj>
              </mc:Choice>
              <mc:Fallback>
                <p:oleObj name="Equation" r:id="rId115" imgW="126720" imgH="164880" progId="Equation.DSMT4">
                  <p:embed/>
                  <p:pic>
                    <p:nvPicPr>
                      <p:cNvPr id="188" name="对象 187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7443788" y="272749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652341" y="5799120"/>
            <a:ext cx="2242221" cy="1012441"/>
            <a:chOff x="2609239" y="5580161"/>
            <a:chExt cx="2242221" cy="1012441"/>
          </a:xfrm>
        </p:grpSpPr>
        <p:grpSp>
          <p:nvGrpSpPr>
            <p:cNvPr id="31" name="组合 30"/>
            <p:cNvGrpSpPr/>
            <p:nvPr/>
          </p:nvGrpSpPr>
          <p:grpSpPr>
            <a:xfrm>
              <a:off x="2609239" y="5580161"/>
              <a:ext cx="1730373" cy="307777"/>
              <a:chOff x="2362636" y="5713611"/>
              <a:chExt cx="1730373" cy="307777"/>
            </a:xfrm>
          </p:grpSpPr>
          <p:sp>
            <p:nvSpPr>
              <p:cNvPr id="138" name="乘号 137"/>
              <p:cNvSpPr>
                <a:spLocks noChangeAspect="1"/>
              </p:cNvSpPr>
              <p:nvPr/>
            </p:nvSpPr>
            <p:spPr>
              <a:xfrm>
                <a:off x="2362636" y="5726113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2544187" y="5713611"/>
                <a:ext cx="1548822" cy="307777"/>
                <a:chOff x="2640349" y="5714006"/>
                <a:chExt cx="1548822" cy="307777"/>
              </a:xfrm>
            </p:grpSpPr>
            <p:sp>
              <p:nvSpPr>
                <p:cNvPr id="73" name="文本框 72"/>
                <p:cNvSpPr txBox="1"/>
                <p:nvPr/>
              </p:nvSpPr>
              <p:spPr>
                <a:xfrm>
                  <a:off x="2640349" y="5714006"/>
                  <a:ext cx="154882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积分点</a:t>
                  </a:r>
                </a:p>
              </p:txBody>
            </p:sp>
            <p:graphicFrame>
              <p:nvGraphicFramePr>
                <p:cNvPr id="183" name="对象 18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841092" y="5735728"/>
                <a:ext cx="34290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94" name="Equation" r:id="rId117" imgW="228600" imgH="190440" progId="Equation.DSMT4">
                        <p:embed/>
                      </p:oleObj>
                    </mc:Choice>
                    <mc:Fallback>
                      <p:oleObj name="Equation" r:id="rId117" imgW="228600" imgH="190440" progId="Equation.DSMT4">
                        <p:embed/>
                        <p:pic>
                          <p:nvPicPr>
                            <p:cNvPr id="183" name="对象 182"/>
                            <p:cNvPicPr/>
                            <p:nvPr/>
                          </p:nvPicPr>
                          <p:blipFill>
                            <a:blip r:embed="rId1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1092" y="5735728"/>
                              <a:ext cx="34290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" name="对象 18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50660" y="5760722"/>
                <a:ext cx="228420" cy="228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95" name="Equation" r:id="rId119" imgW="152280" imgH="152280" progId="Equation.DSMT4">
                        <p:embed/>
                      </p:oleObj>
                    </mc:Choice>
                    <mc:Fallback>
                      <p:oleObj name="Equation" r:id="rId119" imgW="152280" imgH="152280" progId="Equation.DSMT4">
                        <p:embed/>
                        <p:pic>
                          <p:nvPicPr>
                            <p:cNvPr id="189" name="对象 188"/>
                            <p:cNvPicPr/>
                            <p:nvPr/>
                          </p:nvPicPr>
                          <p:blipFill>
                            <a:blip r:embed="rId1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50660" y="5760722"/>
                              <a:ext cx="228420" cy="2284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" name="组合 31"/>
            <p:cNvGrpSpPr/>
            <p:nvPr/>
          </p:nvGrpSpPr>
          <p:grpSpPr>
            <a:xfrm>
              <a:off x="2839557" y="5892026"/>
              <a:ext cx="2011903" cy="700576"/>
              <a:chOff x="3085749" y="5992300"/>
              <a:chExt cx="2011903" cy="700576"/>
            </a:xfrm>
          </p:grpSpPr>
          <p:sp>
            <p:nvSpPr>
              <p:cNvPr id="142" name="文本框 141"/>
              <p:cNvSpPr txBox="1"/>
              <p:nvPr/>
            </p:nvSpPr>
            <p:spPr>
              <a:xfrm>
                <a:off x="3085749" y="5992300"/>
                <a:ext cx="2011903" cy="700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    、    、    、    、</a:t>
                </a:r>
                <a:endPara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       、    、    积分点</a:t>
                </a:r>
              </a:p>
            </p:txBody>
          </p:sp>
          <p:graphicFrame>
            <p:nvGraphicFramePr>
              <p:cNvPr id="190" name="对象 18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96958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6" name="Equation" r:id="rId121" imgW="177480" imgH="190440" progId="Equation.DSMT4">
                      <p:embed/>
                    </p:oleObj>
                  </mc:Choice>
                  <mc:Fallback>
                    <p:oleObj name="Equation" r:id="rId121" imgW="177480" imgH="190440" progId="Equation.DSMT4">
                      <p:embed/>
                      <p:pic>
                        <p:nvPicPr>
                          <p:cNvPr id="190" name="对象 189"/>
                          <p:cNvPicPr/>
                          <p:nvPr/>
                        </p:nvPicPr>
                        <p:blipFill>
                          <a:blip r:embed="rId122"/>
                          <a:stretch>
                            <a:fillRect/>
                          </a:stretch>
                        </p:blipFill>
                        <p:spPr>
                          <a:xfrm>
                            <a:off x="3296958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64947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7" name="Equation" r:id="rId123" imgW="177480" imgH="190440" progId="Equation.DSMT4">
                      <p:embed/>
                    </p:oleObj>
                  </mc:Choice>
                  <mc:Fallback>
                    <p:oleObj name="Equation" r:id="rId123" imgW="177480" imgH="190440" progId="Equation.DSMT4">
                      <p:embed/>
                      <p:pic>
                        <p:nvPicPr>
                          <p:cNvPr id="191" name="对象 190"/>
                          <p:cNvPicPr/>
                          <p:nvPr/>
                        </p:nvPicPr>
                        <p:blipFill>
                          <a:blip r:embed="rId124"/>
                          <a:stretch>
                            <a:fillRect/>
                          </a:stretch>
                        </p:blipFill>
                        <p:spPr>
                          <a:xfrm>
                            <a:off x="3664947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29701" y="6029151"/>
              <a:ext cx="34290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8" name="Equation" r:id="rId125" imgW="228600" imgH="215640" progId="Equation.DSMT4">
                      <p:embed/>
                    </p:oleObj>
                  </mc:Choice>
                  <mc:Fallback>
                    <p:oleObj name="Equation" r:id="rId125" imgW="228600" imgH="215640" progId="Equation.DSMT4">
                      <p:embed/>
                      <p:pic>
                        <p:nvPicPr>
                          <p:cNvPr id="2" name="对象 1"/>
                          <p:cNvPicPr/>
                          <p:nvPr/>
                        </p:nvPicPr>
                        <p:blipFill>
                          <a:blip r:embed="rId126"/>
                          <a:stretch>
                            <a:fillRect/>
                          </a:stretch>
                        </p:blipFill>
                        <p:spPr>
                          <a:xfrm>
                            <a:off x="4029701" y="6029151"/>
                            <a:ext cx="34290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05934" y="6048051"/>
              <a:ext cx="3429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9" name="Equation" r:id="rId127" imgW="228600" imgH="203040" progId="Equation.DSMT4">
                      <p:embed/>
                    </p:oleObj>
                  </mc:Choice>
                  <mc:Fallback>
                    <p:oleObj name="Equation" r:id="rId127" imgW="228600" imgH="203040" progId="Equation.DSMT4">
                      <p:embed/>
                      <p:pic>
                        <p:nvPicPr>
                          <p:cNvPr id="3" name="对象 2"/>
                          <p:cNvPicPr/>
                          <p:nvPr/>
                        </p:nvPicPr>
                        <p:blipFill>
                          <a:blip r:embed="rId128"/>
                          <a:stretch>
                            <a:fillRect/>
                          </a:stretch>
                        </p:blipFill>
                        <p:spPr>
                          <a:xfrm>
                            <a:off x="4405934" y="6048051"/>
                            <a:ext cx="3429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70942" y="6349900"/>
              <a:ext cx="19008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0" name="Equation" r:id="rId129" imgW="126720" imgH="215640" progId="Equation.DSMT4">
                      <p:embed/>
                    </p:oleObj>
                  </mc:Choice>
                  <mc:Fallback>
                    <p:oleObj name="Equation" r:id="rId129" imgW="126720" imgH="215640" progId="Equation.DSMT4">
                      <p:embed/>
                      <p:pic>
                        <p:nvPicPr>
                          <p:cNvPr id="4" name="对象 3"/>
                          <p:cNvPicPr/>
                          <p:nvPr/>
                        </p:nvPicPr>
                        <p:blipFill>
                          <a:blip r:embed="rId130"/>
                          <a:stretch>
                            <a:fillRect/>
                          </a:stretch>
                        </p:blipFill>
                        <p:spPr>
                          <a:xfrm>
                            <a:off x="3670942" y="6349900"/>
                            <a:ext cx="19008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88499" y="6361961"/>
              <a:ext cx="19008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1" name="Equation" r:id="rId131" imgW="126720" imgH="203040" progId="Equation.DSMT4">
                      <p:embed/>
                    </p:oleObj>
                  </mc:Choice>
                  <mc:Fallback>
                    <p:oleObj name="Equation" r:id="rId131" imgW="126720" imgH="203040" progId="Equation.DSMT4">
                      <p:embed/>
                      <p:pic>
                        <p:nvPicPr>
                          <p:cNvPr id="5" name="对象 4"/>
                          <p:cNvPicPr/>
                          <p:nvPr/>
                        </p:nvPicPr>
                        <p:blipFill>
                          <a:blip r:embed="rId132"/>
                          <a:stretch>
                            <a:fillRect/>
                          </a:stretch>
                        </p:blipFill>
                        <p:spPr>
                          <a:xfrm>
                            <a:off x="4088499" y="6361961"/>
                            <a:ext cx="19008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39280" y="6379913"/>
              <a:ext cx="19008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2" name="Equation" r:id="rId133" imgW="126720" imgH="190440" progId="Equation.DSMT4">
                      <p:embed/>
                    </p:oleObj>
                  </mc:Choice>
                  <mc:Fallback>
                    <p:oleObj name="Equation" r:id="rId133" imgW="126720" imgH="190440" progId="Equation.DSMT4">
                      <p:embed/>
                      <p:pic>
                        <p:nvPicPr>
                          <p:cNvPr id="13" name="对象 12"/>
                          <p:cNvPicPr/>
                          <p:nvPr/>
                        </p:nvPicPr>
                        <p:blipFill>
                          <a:blip r:embed="rId134"/>
                          <a:stretch>
                            <a:fillRect/>
                          </a:stretch>
                        </p:blipFill>
                        <p:spPr>
                          <a:xfrm>
                            <a:off x="3339280" y="6379913"/>
                            <a:ext cx="19008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2673345" y="6046026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34" name="乘号 133">
            <a:extLst>
              <a:ext uri="{FF2B5EF4-FFF2-40B4-BE49-F238E27FC236}">
                <a16:creationId xmlns:a16="http://schemas.microsoft.com/office/drawing/2014/main" id="{30CDB886-7594-487D-9E59-7821A2EB39C3}"/>
              </a:ext>
            </a:extLst>
          </p:cNvPr>
          <p:cNvSpPr>
            <a:spLocks noChangeAspect="1"/>
          </p:cNvSpPr>
          <p:nvPr/>
        </p:nvSpPr>
        <p:spPr>
          <a:xfrm>
            <a:off x="992684" y="1160783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63E9B958-01FE-4E59-BF75-2FC94C647F40}"/>
              </a:ext>
            </a:extLst>
          </p:cNvPr>
          <p:cNvSpPr/>
          <p:nvPr/>
        </p:nvSpPr>
        <p:spPr>
          <a:xfrm>
            <a:off x="713941" y="3199838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2949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0883EB28-B701-425B-83E9-3ACF352B14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4117" t="4706" r="17843" b="8942"/>
          <a:stretch/>
        </p:blipFill>
        <p:spPr>
          <a:xfrm>
            <a:off x="4616824" y="1703294"/>
            <a:ext cx="3316941" cy="329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281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D9D53EB-5842-45F8-9E49-59C566C56FA8}"/>
              </a:ext>
            </a:extLst>
          </p:cNvPr>
          <p:cNvGrpSpPr/>
          <p:nvPr/>
        </p:nvGrpSpPr>
        <p:grpSpPr>
          <a:xfrm>
            <a:off x="3861579" y="933450"/>
            <a:ext cx="4813189" cy="1946909"/>
            <a:chOff x="3861579" y="933450"/>
            <a:chExt cx="4813189" cy="1946909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B14DC49-1DB7-44EB-8A5F-1C42AA64C731}"/>
                </a:ext>
              </a:extLst>
            </p:cNvPr>
            <p:cNvSpPr/>
            <p:nvPr/>
          </p:nvSpPr>
          <p:spPr>
            <a:xfrm>
              <a:off x="4273061" y="1600200"/>
              <a:ext cx="36576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22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662315-2707-4A88-9A24-8879CDBE0B4F}"/>
                </a:ext>
              </a:extLst>
            </p:cNvPr>
            <p:cNvGrpSpPr/>
            <p:nvPr/>
          </p:nvGrpSpPr>
          <p:grpSpPr>
            <a:xfrm>
              <a:off x="3861579" y="1485900"/>
              <a:ext cx="228600" cy="1143000"/>
              <a:chOff x="3416388" y="1488564"/>
              <a:chExt cx="228600" cy="114300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5BEA201-B0CE-45F1-9B01-2E2A8BE78F46}"/>
                  </a:ext>
                </a:extLst>
              </p:cNvPr>
              <p:cNvSpPr/>
              <p:nvPr/>
            </p:nvSpPr>
            <p:spPr>
              <a:xfrm>
                <a:off x="3416388" y="1488564"/>
                <a:ext cx="228600" cy="1143000"/>
              </a:xfrm>
              <a:prstGeom prst="rect">
                <a:avLst/>
              </a:prstGeom>
              <a:pattFill prst="wdUpDiag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0735447-D1AD-4F8E-8125-35CB56ECE539}"/>
                  </a:ext>
                </a:extLst>
              </p:cNvPr>
              <p:cNvCxnSpPr/>
              <p:nvPr/>
            </p:nvCxnSpPr>
            <p:spPr>
              <a:xfrm>
                <a:off x="3644988" y="1488564"/>
                <a:ext cx="0" cy="11430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B3916A4D-9BA2-46BF-8AF5-297B36276096}"/>
                </a:ext>
              </a:extLst>
            </p:cNvPr>
            <p:cNvSpPr/>
            <p:nvPr/>
          </p:nvSpPr>
          <p:spPr>
            <a:xfrm>
              <a:off x="4090180" y="15087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DFD4DF84-E559-4629-BCD5-4A7DA57ECF2E}"/>
                </a:ext>
              </a:extLst>
            </p:cNvPr>
            <p:cNvSpPr/>
            <p:nvPr/>
          </p:nvSpPr>
          <p:spPr>
            <a:xfrm>
              <a:off x="4090180" y="24231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45E00DE5-CB23-4765-A842-9CAF6A390ABD}"/>
                </a:ext>
              </a:extLst>
            </p:cNvPr>
            <p:cNvSpPr>
              <a:spLocks noChangeAspect="1"/>
            </p:cNvSpPr>
            <p:nvPr/>
          </p:nvSpPr>
          <p:spPr>
            <a:xfrm rot="5400000">
              <a:off x="4077567" y="1978573"/>
              <a:ext cx="182880" cy="157655"/>
            </a:xfrm>
            <a:prstGeom prst="triangl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ADCB261A-0418-411D-A8D2-4AAAF78110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933450"/>
              <a:ext cx="0" cy="112395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C3628D4-5804-4E5B-B369-2D3EFA945B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2057401"/>
              <a:ext cx="4401708" cy="1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60A3BB1-FF54-4169-B623-27EA9BBDAC1D}"/>
                </a:ext>
              </a:extLst>
            </p:cNvPr>
            <p:cNvCxnSpPr/>
            <p:nvPr/>
          </p:nvCxnSpPr>
          <p:spPr>
            <a:xfrm flipV="1">
              <a:off x="8064010" y="1600200"/>
              <a:ext cx="0" cy="9144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stealth" w="med" len="lg"/>
            </a:ln>
            <a:effectLst/>
          </p:spPr>
        </p:cxn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056040C1-6F40-4C2E-8D8A-873C313EB0B6}"/>
                </a:ext>
              </a:extLst>
            </p:cNvPr>
            <p:cNvGrpSpPr/>
            <p:nvPr/>
          </p:nvGrpSpPr>
          <p:grpSpPr>
            <a:xfrm>
              <a:off x="4273061" y="2583179"/>
              <a:ext cx="3657600" cy="297180"/>
              <a:chOff x="2869590" y="1157287"/>
              <a:chExt cx="2306515" cy="2286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46978BF9-27A0-4513-86A8-DE87B726F2B2}"/>
                  </a:ext>
                </a:extLst>
              </p:cNvPr>
              <p:cNvCxnSpPr/>
              <p:nvPr/>
            </p:nvCxnSpPr>
            <p:spPr>
              <a:xfrm>
                <a:off x="286959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BB3A7357-1708-43F5-A038-6FD70C9A3D71}"/>
                  </a:ext>
                </a:extLst>
              </p:cNvPr>
              <p:cNvCxnSpPr/>
              <p:nvPr/>
            </p:nvCxnSpPr>
            <p:spPr>
              <a:xfrm>
                <a:off x="2869590" y="1271587"/>
                <a:ext cx="2306515" cy="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E2E669B1-A0D7-4C94-901D-B8C5B15DC720}"/>
                  </a:ext>
                </a:extLst>
              </p:cNvPr>
              <p:cNvCxnSpPr/>
              <p:nvPr/>
            </p:nvCxnSpPr>
            <p:spPr>
              <a:xfrm>
                <a:off x="517061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3E7F805C-5E36-437F-8527-AE67C3AB5E36}"/>
                </a:ext>
              </a:extLst>
            </p:cNvPr>
            <p:cNvCxnSpPr/>
            <p:nvPr/>
          </p:nvCxnSpPr>
          <p:spPr>
            <a:xfrm rot="5400000">
              <a:off x="4573099" y="2057400"/>
              <a:ext cx="914400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 w="sm" len="lg"/>
              <a:tailEnd type="triangle" w="sm" len="lg"/>
            </a:ln>
            <a:effectLst/>
          </p:spPr>
        </p:cxn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3DC3B03-5E29-4AD0-8D5A-0259740F2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631439"/>
                </p:ext>
              </p:extLst>
            </p:nvPr>
          </p:nvGraphicFramePr>
          <p:xfrm>
            <a:off x="4906474" y="190690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3DC3B03-5E29-4AD0-8D5A-0259740F25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6474" y="190690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058F82F-6AEA-4F6D-8600-9BB302589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626134"/>
                </p:ext>
              </p:extLst>
            </p:nvPr>
          </p:nvGraphicFramePr>
          <p:xfrm>
            <a:off x="5991225" y="2608263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0058F82F-6AEA-4F6D-8600-9BB3025891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1225" y="2608263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4FB555E-B47E-4800-9505-0053D4FD25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036562"/>
                </p:ext>
              </p:extLst>
            </p:nvPr>
          </p:nvGraphicFramePr>
          <p:xfrm>
            <a:off x="3994150" y="100012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8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14FB555E-B47E-4800-9505-0053D4FD25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4150" y="1000125"/>
                          <a:ext cx="1905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5C167C4B-C193-4845-8575-5446E285A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260889"/>
                </p:ext>
              </p:extLst>
            </p:nvPr>
          </p:nvGraphicFramePr>
          <p:xfrm>
            <a:off x="8484268" y="2112646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C167C4B-C193-4845-8575-5446E285A7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84268" y="2112646"/>
                          <a:ext cx="190500" cy="190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62238EE-B458-4CC2-858B-615828851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6371"/>
                </p:ext>
              </p:extLst>
            </p:nvPr>
          </p:nvGraphicFramePr>
          <p:xfrm>
            <a:off x="8099180" y="159829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362238EE-B458-4CC2-858B-615828851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99180" y="159829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205CE15-65F7-4B51-8243-2B97859F3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989211"/>
                </p:ext>
              </p:extLst>
            </p:nvPr>
          </p:nvGraphicFramePr>
          <p:xfrm>
            <a:off x="4273059" y="1808012"/>
            <a:ext cx="228420" cy="247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1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1205CE15-65F7-4B51-8243-2B97859F36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73059" y="1808012"/>
                          <a:ext cx="228420" cy="247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97AE7715-CBE5-42B2-B124-BB642660DD90}"/>
                </a:ext>
              </a:extLst>
            </p:cNvPr>
            <p:cNvCxnSpPr>
              <a:cxnSpLocks/>
            </p:cNvCxnSpPr>
            <p:nvPr/>
          </p:nvCxnSpPr>
          <p:spPr>
            <a:xfrm>
              <a:off x="7930661" y="1614600"/>
              <a:ext cx="0" cy="900000"/>
            </a:xfrm>
            <a:prstGeom prst="line">
              <a:avLst/>
            </a:prstGeom>
            <a:ln w="31750">
              <a:solidFill>
                <a:srgbClr val="6A3D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FFB16B6-9747-42BC-BE33-320BAD06A7B9}"/>
                </a:ext>
              </a:extLst>
            </p:cNvPr>
            <p:cNvCxnSpPr>
              <a:cxnSpLocks/>
            </p:cNvCxnSpPr>
            <p:nvPr/>
          </p:nvCxnSpPr>
          <p:spPr>
            <a:xfrm>
              <a:off x="4278530" y="1614600"/>
              <a:ext cx="0" cy="900000"/>
            </a:xfrm>
            <a:prstGeom prst="line">
              <a:avLst/>
            </a:prstGeom>
            <a:ln w="3175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2100C319-4DBA-4FE2-A25F-7B938A047F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194798"/>
                </p:ext>
              </p:extLst>
            </p:nvPr>
          </p:nvGraphicFramePr>
          <p:xfrm>
            <a:off x="6200775" y="1256145"/>
            <a:ext cx="2856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" name="Equation" r:id="rId15" imgW="190440" imgH="190440" progId="Equation.DSMT4">
                    <p:embed/>
                  </p:oleObj>
                </mc:Choice>
                <mc:Fallback>
                  <p:oleObj name="Equation" r:id="rId15" imgW="19044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2100C319-4DBA-4FE2-A25F-7B938A047F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00775" y="1256145"/>
                          <a:ext cx="2856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3334D0CB-03BD-4544-928C-829CF1997817}"/>
                </a:ext>
              </a:extLst>
            </p:cNvPr>
            <p:cNvCxnSpPr>
              <a:cxnSpLocks/>
            </p:cNvCxnSpPr>
            <p:nvPr/>
          </p:nvCxnSpPr>
          <p:spPr>
            <a:xfrm>
              <a:off x="6545989" y="1398975"/>
              <a:ext cx="379317" cy="0"/>
            </a:xfrm>
            <a:prstGeom prst="line">
              <a:avLst/>
            </a:prstGeom>
            <a:ln w="2540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FD66A2C-A101-4206-AC78-F78B9FD5E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8448"/>
                </p:ext>
              </p:extLst>
            </p:nvPr>
          </p:nvGraphicFramePr>
          <p:xfrm>
            <a:off x="7047966" y="1256145"/>
            <a:ext cx="26622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3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FD66A2C-A101-4206-AC78-F78B9FD5E4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47966" y="1256145"/>
                          <a:ext cx="26622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5349F34C-1B27-402D-B05B-464C0FAD28E4}"/>
                </a:ext>
              </a:extLst>
            </p:cNvPr>
            <p:cNvCxnSpPr>
              <a:cxnSpLocks/>
            </p:cNvCxnSpPr>
            <p:nvPr/>
          </p:nvCxnSpPr>
          <p:spPr>
            <a:xfrm>
              <a:off x="7380945" y="1398975"/>
              <a:ext cx="379317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E4F7EDA6-0ED9-4FA3-9918-485CC2D8DBA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6673" y="695292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2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82314-0989-4C40-BBEB-22C7B972E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74E6B8F-5C6B-4BF5-A9F7-CB94D66C25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074" y="1825625"/>
            <a:ext cx="3311852" cy="4351338"/>
          </a:xfrm>
        </p:spPr>
      </p:pic>
    </p:spTree>
    <p:extLst>
      <p:ext uri="{BB962C8B-B14F-4D97-AF65-F5344CB8AC3E}">
        <p14:creationId xmlns:p14="http://schemas.microsoft.com/office/powerpoint/2010/main" val="2691903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836B1C41-EA6C-4ABC-BFFF-E120F2080EB9}"/>
              </a:ext>
            </a:extLst>
          </p:cNvPr>
          <p:cNvGrpSpPr/>
          <p:nvPr/>
        </p:nvGrpSpPr>
        <p:grpSpPr>
          <a:xfrm>
            <a:off x="640762" y="526244"/>
            <a:ext cx="11062557" cy="4921739"/>
            <a:chOff x="640762" y="526244"/>
            <a:chExt cx="11062557" cy="4921739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5BFD9DB6-43CA-42BD-8691-BB22881FA5AB}"/>
                </a:ext>
              </a:extLst>
            </p:cNvPr>
            <p:cNvGrpSpPr/>
            <p:nvPr/>
          </p:nvGrpSpPr>
          <p:grpSpPr>
            <a:xfrm>
              <a:off x="6581611" y="526244"/>
              <a:ext cx="5121708" cy="4921739"/>
              <a:chOff x="3215673" y="667261"/>
              <a:chExt cx="5121708" cy="4921739"/>
            </a:xfrm>
          </p:grpSpPr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6A1D188F-7AA1-4C4F-BEC3-30FDC127C2AD}"/>
                  </a:ext>
                </a:extLst>
              </p:cNvPr>
              <p:cNvGrpSpPr/>
              <p:nvPr/>
            </p:nvGrpSpPr>
            <p:grpSpPr>
              <a:xfrm>
                <a:off x="3215673" y="1269000"/>
                <a:ext cx="4320000" cy="4320000"/>
                <a:chOff x="3215673" y="1269000"/>
                <a:chExt cx="4320000" cy="4320000"/>
              </a:xfrm>
            </p:grpSpPr>
            <p:sp>
              <p:nvSpPr>
                <p:cNvPr id="100" name="矩形 99">
                  <a:extLst>
                    <a:ext uri="{FF2B5EF4-FFF2-40B4-BE49-F238E27FC236}">
                      <a16:creationId xmlns:a16="http://schemas.microsoft.com/office/drawing/2014/main" id="{27CB4607-E3D4-4D10-BF7F-BEC5EB3673D7}"/>
                    </a:ext>
                  </a:extLst>
                </p:cNvPr>
                <p:cNvSpPr/>
                <p:nvPr/>
              </p:nvSpPr>
              <p:spPr>
                <a:xfrm>
                  <a:off x="3935673" y="1269000"/>
                  <a:ext cx="3600000" cy="36000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1" name="弧形 100">
                  <a:extLst>
                    <a:ext uri="{FF2B5EF4-FFF2-40B4-BE49-F238E27FC236}">
                      <a16:creationId xmlns:a16="http://schemas.microsoft.com/office/drawing/2014/main" id="{76DAB5B5-827E-4A47-9072-61DC33DF6B03}"/>
                    </a:ext>
                  </a:extLst>
                </p:cNvPr>
                <p:cNvSpPr/>
                <p:nvPr/>
              </p:nvSpPr>
              <p:spPr>
                <a:xfrm>
                  <a:off x="3215673" y="4149000"/>
                  <a:ext cx="1440000" cy="1440000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DCBC3677-40C5-495E-9D2C-1B5D5360F0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6076134"/>
                  </p:ext>
                </p:extLst>
              </p:nvPr>
            </p:nvGraphicFramePr>
            <p:xfrm>
              <a:off x="3711190" y="667261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0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20070DB7-7DFD-4DEC-8000-DB9CCCDC10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11190" y="667261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18F74525-3AC4-40BF-9F16-1DFD17DBAE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52529"/>
                  </p:ext>
                </p:extLst>
              </p:nvPr>
            </p:nvGraphicFramePr>
            <p:xfrm>
              <a:off x="8065173" y="4634410"/>
              <a:ext cx="190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1" name="Equation" r:id="rId5" imgW="126720" imgH="126720" progId="Equation.DSMT4">
                      <p:embed/>
                    </p:oleObj>
                  </mc:Choice>
                  <mc:Fallback>
                    <p:oleObj name="Equation" r:id="rId5" imgW="126720" imgH="1267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AA54BDAA-F876-4E22-8A2B-FA8594A2B7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065173" y="4634410"/>
                            <a:ext cx="190500" cy="1905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3F1BF89C-4467-4899-B80B-4285CE2DDC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28849" y="668902"/>
                <a:ext cx="0" cy="4206922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FB9A23DE-3B5F-4D74-80E1-FC22C7A86A31}"/>
                  </a:ext>
                </a:extLst>
              </p:cNvPr>
              <p:cNvGrpSpPr/>
              <p:nvPr/>
            </p:nvGrpSpPr>
            <p:grpSpPr>
              <a:xfrm>
                <a:off x="3603010" y="108900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6" name="组合 95">
                  <a:extLst>
                    <a:ext uri="{FF2B5EF4-FFF2-40B4-BE49-F238E27FC236}">
                      <a16:creationId xmlns:a16="http://schemas.microsoft.com/office/drawing/2014/main" id="{798A4CF4-39CB-4F78-9A60-53C6B97F514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8" name="矩形 97">
                    <a:extLst>
                      <a:ext uri="{FF2B5EF4-FFF2-40B4-BE49-F238E27FC236}">
                        <a16:creationId xmlns:a16="http://schemas.microsoft.com/office/drawing/2014/main" id="{D0DEE038-BC15-4FC9-9344-3E5F0EE79C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9" name="直接连接符 98">
                    <a:extLst>
                      <a:ext uri="{FF2B5EF4-FFF2-40B4-BE49-F238E27FC236}">
                        <a16:creationId xmlns:a16="http://schemas.microsoft.com/office/drawing/2014/main" id="{2C9CD292-DC1B-4347-8540-31E2553CA34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7" name="椭圆 96">
                  <a:extLst>
                    <a:ext uri="{FF2B5EF4-FFF2-40B4-BE49-F238E27FC236}">
                      <a16:creationId xmlns:a16="http://schemas.microsoft.com/office/drawing/2014/main" id="{9DF5C8D4-1531-400C-9CC2-4B7C845A8B8F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88333C81-B09B-4C4B-8B25-C858C799C927}"/>
                  </a:ext>
                </a:extLst>
              </p:cNvPr>
              <p:cNvGrpSpPr/>
              <p:nvPr/>
            </p:nvGrpSpPr>
            <p:grpSpPr>
              <a:xfrm>
                <a:off x="3603010" y="2044828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2" name="组合 91">
                  <a:extLst>
                    <a:ext uri="{FF2B5EF4-FFF2-40B4-BE49-F238E27FC236}">
                      <a16:creationId xmlns:a16="http://schemas.microsoft.com/office/drawing/2014/main" id="{C36BD102-F6AE-4898-9185-C980B04B7174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4" name="矩形 93">
                    <a:extLst>
                      <a:ext uri="{FF2B5EF4-FFF2-40B4-BE49-F238E27FC236}">
                        <a16:creationId xmlns:a16="http://schemas.microsoft.com/office/drawing/2014/main" id="{CC553889-BA40-46DA-817E-18F2FD9CA2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5" name="直接连接符 94">
                    <a:extLst>
                      <a:ext uri="{FF2B5EF4-FFF2-40B4-BE49-F238E27FC236}">
                        <a16:creationId xmlns:a16="http://schemas.microsoft.com/office/drawing/2014/main" id="{39754626-68FE-4336-89F7-6AE7EB2DF76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3" name="椭圆 92">
                  <a:extLst>
                    <a:ext uri="{FF2B5EF4-FFF2-40B4-BE49-F238E27FC236}">
                      <a16:creationId xmlns:a16="http://schemas.microsoft.com/office/drawing/2014/main" id="{76F23AD8-200F-44A3-9921-E349826F46DD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EA18159C-7634-4737-AA58-D021AE6EECEC}"/>
                  </a:ext>
                </a:extLst>
              </p:cNvPr>
              <p:cNvGrpSpPr/>
              <p:nvPr/>
            </p:nvGrpSpPr>
            <p:grpSpPr>
              <a:xfrm>
                <a:off x="3603010" y="3000656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8" name="组合 87">
                  <a:extLst>
                    <a:ext uri="{FF2B5EF4-FFF2-40B4-BE49-F238E27FC236}">
                      <a16:creationId xmlns:a16="http://schemas.microsoft.com/office/drawing/2014/main" id="{2F40401F-FE51-4375-B0D6-B90CA93C67CE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0" name="矩形 89">
                    <a:extLst>
                      <a:ext uri="{FF2B5EF4-FFF2-40B4-BE49-F238E27FC236}">
                        <a16:creationId xmlns:a16="http://schemas.microsoft.com/office/drawing/2014/main" id="{4A32024E-CE34-4E23-9A03-85E82264261B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1" name="直接连接符 90">
                    <a:extLst>
                      <a:ext uri="{FF2B5EF4-FFF2-40B4-BE49-F238E27FC236}">
                        <a16:creationId xmlns:a16="http://schemas.microsoft.com/office/drawing/2014/main" id="{97380977-2A3D-4022-B730-267EA91C2ED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9" name="椭圆 88">
                  <a:extLst>
                    <a:ext uri="{FF2B5EF4-FFF2-40B4-BE49-F238E27FC236}">
                      <a16:creationId xmlns:a16="http://schemas.microsoft.com/office/drawing/2014/main" id="{1743B90D-4016-40B4-A54F-23A68E682418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A3B66232-8485-4232-A10B-9D194B8488E5}"/>
                  </a:ext>
                </a:extLst>
              </p:cNvPr>
              <p:cNvGrpSpPr/>
              <p:nvPr/>
            </p:nvGrpSpPr>
            <p:grpSpPr>
              <a:xfrm>
                <a:off x="3603010" y="3956484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4" name="组合 83">
                  <a:extLst>
                    <a:ext uri="{FF2B5EF4-FFF2-40B4-BE49-F238E27FC236}">
                      <a16:creationId xmlns:a16="http://schemas.microsoft.com/office/drawing/2014/main" id="{0EC7E65C-2201-44F2-A619-3487853991ED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6" name="矩形 85">
                    <a:extLst>
                      <a:ext uri="{FF2B5EF4-FFF2-40B4-BE49-F238E27FC236}">
                        <a16:creationId xmlns:a16="http://schemas.microsoft.com/office/drawing/2014/main" id="{02F1FF14-FB45-41BD-8DB7-1C54AB001C4C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7" name="直接连接符 86">
                    <a:extLst>
                      <a:ext uri="{FF2B5EF4-FFF2-40B4-BE49-F238E27FC236}">
                        <a16:creationId xmlns:a16="http://schemas.microsoft.com/office/drawing/2014/main" id="{ADE30D5F-2174-452A-8D2A-A49833E8985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5" name="椭圆 84">
                  <a:extLst>
                    <a:ext uri="{FF2B5EF4-FFF2-40B4-BE49-F238E27FC236}">
                      <a16:creationId xmlns:a16="http://schemas.microsoft.com/office/drawing/2014/main" id="{355066EA-79ED-4AB3-95ED-65F733E13AB4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0FCDF17D-326E-46B7-B8FF-6DFEBE127A0D}"/>
                  </a:ext>
                </a:extLst>
              </p:cNvPr>
              <p:cNvGrpSpPr/>
              <p:nvPr/>
            </p:nvGrpSpPr>
            <p:grpSpPr>
              <a:xfrm rot="16200000">
                <a:off x="449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0" name="组合 79">
                  <a:extLst>
                    <a:ext uri="{FF2B5EF4-FFF2-40B4-BE49-F238E27FC236}">
                      <a16:creationId xmlns:a16="http://schemas.microsoft.com/office/drawing/2014/main" id="{7F709CE6-D59A-46A3-A881-C1B5D8072213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2" name="矩形 81">
                    <a:extLst>
                      <a:ext uri="{FF2B5EF4-FFF2-40B4-BE49-F238E27FC236}">
                        <a16:creationId xmlns:a16="http://schemas.microsoft.com/office/drawing/2014/main" id="{489A30E8-C7AA-48B9-A9D5-1875D44E8265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3" name="直接连接符 82">
                    <a:extLst>
                      <a:ext uri="{FF2B5EF4-FFF2-40B4-BE49-F238E27FC236}">
                        <a16:creationId xmlns:a16="http://schemas.microsoft.com/office/drawing/2014/main" id="{5F14085B-CBDE-4A49-AB68-BC7CC3216DB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1" name="椭圆 80">
                  <a:extLst>
                    <a:ext uri="{FF2B5EF4-FFF2-40B4-BE49-F238E27FC236}">
                      <a16:creationId xmlns:a16="http://schemas.microsoft.com/office/drawing/2014/main" id="{16D7FA30-CAAD-487F-BB6D-C2F067262A3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EF44CE7D-44FD-4412-92EC-1320C780E493}"/>
                  </a:ext>
                </a:extLst>
              </p:cNvPr>
              <p:cNvGrpSpPr/>
              <p:nvPr/>
            </p:nvGrpSpPr>
            <p:grpSpPr>
              <a:xfrm rot="16200000">
                <a:off x="545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6" name="组合 75">
                  <a:extLst>
                    <a:ext uri="{FF2B5EF4-FFF2-40B4-BE49-F238E27FC236}">
                      <a16:creationId xmlns:a16="http://schemas.microsoft.com/office/drawing/2014/main" id="{EC4BDD0D-6BBA-4CC9-939F-E990DDCCC20F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A7F2626B-8593-44EB-AADE-8AB1476E89D7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9" name="直接连接符 78">
                    <a:extLst>
                      <a:ext uri="{FF2B5EF4-FFF2-40B4-BE49-F238E27FC236}">
                        <a16:creationId xmlns:a16="http://schemas.microsoft.com/office/drawing/2014/main" id="{2AC5F39E-EFF6-426D-9C2D-65C17CA78131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C2124B09-D151-42DA-B48B-CD127E233DBA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3FD3CA9F-295E-42E9-BF16-2BD141AB19F0}"/>
                  </a:ext>
                </a:extLst>
              </p:cNvPr>
              <p:cNvGrpSpPr/>
              <p:nvPr/>
            </p:nvGrpSpPr>
            <p:grpSpPr>
              <a:xfrm rot="16200000">
                <a:off x="641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0F0B9D67-8D6B-41E1-A6BF-88A3C0BB92A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4" name="矩形 73">
                    <a:extLst>
                      <a:ext uri="{FF2B5EF4-FFF2-40B4-BE49-F238E27FC236}">
                        <a16:creationId xmlns:a16="http://schemas.microsoft.com/office/drawing/2014/main" id="{33C6DC08-C0EF-4C39-8C19-37CB6984A142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5" name="直接连接符 74">
                    <a:extLst>
                      <a:ext uri="{FF2B5EF4-FFF2-40B4-BE49-F238E27FC236}">
                        <a16:creationId xmlns:a16="http://schemas.microsoft.com/office/drawing/2014/main" id="{EDE9CEF4-A61F-4AE8-8D5F-AC4A199C216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3" name="椭圆 72">
                  <a:extLst>
                    <a:ext uri="{FF2B5EF4-FFF2-40B4-BE49-F238E27FC236}">
                      <a16:creationId xmlns:a16="http://schemas.microsoft.com/office/drawing/2014/main" id="{413A0012-C260-4ECB-AEDF-0DA48AFA605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209EB273-CBB2-4F61-95DB-263634FA3E0C}"/>
                  </a:ext>
                </a:extLst>
              </p:cNvPr>
              <p:cNvGrpSpPr/>
              <p:nvPr/>
            </p:nvGrpSpPr>
            <p:grpSpPr>
              <a:xfrm rot="16200000">
                <a:off x="737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68" name="组合 67">
                  <a:extLst>
                    <a:ext uri="{FF2B5EF4-FFF2-40B4-BE49-F238E27FC236}">
                      <a16:creationId xmlns:a16="http://schemas.microsoft.com/office/drawing/2014/main" id="{F62D82CC-873B-498D-BEE1-2BD4B82D1D06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0" name="矩形 69">
                    <a:extLst>
                      <a:ext uri="{FF2B5EF4-FFF2-40B4-BE49-F238E27FC236}">
                        <a16:creationId xmlns:a16="http://schemas.microsoft.com/office/drawing/2014/main" id="{9039C6F2-7648-4E26-8179-81D37B4C2703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1" name="直接连接符 70">
                    <a:extLst>
                      <a:ext uri="{FF2B5EF4-FFF2-40B4-BE49-F238E27FC236}">
                        <a16:creationId xmlns:a16="http://schemas.microsoft.com/office/drawing/2014/main" id="{E04FDD9D-2FDB-44CF-BBE0-96AF69A53CA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5C487838-DBAE-497A-A743-AF3BC5DDC545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903F6F39-52D1-4A7A-8DD2-95840C1989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3694227"/>
                  </p:ext>
                </p:extLst>
              </p:nvPr>
            </p:nvGraphicFramePr>
            <p:xfrm>
              <a:off x="3700429" y="4681778"/>
              <a:ext cx="228420" cy="247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2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69" name="对象 68">
                            <a:extLst>
                              <a:ext uri="{FF2B5EF4-FFF2-40B4-BE49-F238E27FC236}">
                                <a16:creationId xmlns:a16="http://schemas.microsoft.com/office/drawing/2014/main" id="{CEB1B2FE-22B1-498F-AED4-3897E32E2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00429" y="4681778"/>
                            <a:ext cx="228420" cy="247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EAB81F78-23DD-47EE-81FA-D1CBB8C130C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35674" y="4316484"/>
                <a:ext cx="452081" cy="552516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0BB349FA-F0F0-49FF-B54A-5004C104D3B1}"/>
                  </a:ext>
                </a:extLst>
              </p:cNvPr>
              <p:cNvGrpSpPr/>
              <p:nvPr/>
            </p:nvGrpSpPr>
            <p:grpSpPr>
              <a:xfrm>
                <a:off x="3928849" y="5207887"/>
                <a:ext cx="3606824" cy="297180"/>
                <a:chOff x="2869590" y="1157287"/>
                <a:chExt cx="2306515" cy="228600"/>
              </a:xfrm>
            </p:grpSpPr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id="{77DF62D7-A4B0-4CD6-9019-BD43D8CBB0E0}"/>
                    </a:ext>
                  </a:extLst>
                </p:cNvPr>
                <p:cNvCxnSpPr/>
                <p:nvPr/>
              </p:nvCxnSpPr>
              <p:spPr>
                <a:xfrm>
                  <a:off x="286959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id="{87614DF0-839F-424E-B971-31C387D8F10D}"/>
                    </a:ext>
                  </a:extLst>
                </p:cNvPr>
                <p:cNvCxnSpPr/>
                <p:nvPr/>
              </p:nvCxnSpPr>
              <p:spPr>
                <a:xfrm>
                  <a:off x="2869590" y="1271587"/>
                  <a:ext cx="2306515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triangle" w="sm" len="lg"/>
                  <a:tailEnd type="triangle" w="sm" len="lg"/>
                </a:ln>
                <a:effectLst/>
              </p:spPr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id="{7C7BA758-F47F-42FD-9092-5F4ED8C1174F}"/>
                    </a:ext>
                  </a:extLst>
                </p:cNvPr>
                <p:cNvCxnSpPr/>
                <p:nvPr/>
              </p:nvCxnSpPr>
              <p:spPr>
                <a:xfrm>
                  <a:off x="517061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0A8C2BF-4471-4776-9242-D4ABEB8398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419417"/>
                  </p:ext>
                </p:extLst>
              </p:nvPr>
            </p:nvGraphicFramePr>
            <p:xfrm>
              <a:off x="5665788" y="5232400"/>
              <a:ext cx="17145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3" name="Equation" r:id="rId9" imgW="114120" imgH="164880" progId="Equation.DSMT4">
                      <p:embed/>
                    </p:oleObj>
                  </mc:Choice>
                  <mc:Fallback>
                    <p:oleObj name="Equation" r:id="rId9" imgW="114120" imgH="164880" progId="Equation.DSMT4">
                      <p:embed/>
                      <p:pic>
                        <p:nvPicPr>
                          <p:cNvPr id="77" name="对象 76">
                            <a:extLst>
                              <a:ext uri="{FF2B5EF4-FFF2-40B4-BE49-F238E27FC236}">
                                <a16:creationId xmlns:a16="http://schemas.microsoft.com/office/drawing/2014/main" id="{FFB6E613-5FD7-4649-AE44-4ABD3E8200B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65788" y="5232400"/>
                            <a:ext cx="17145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19DE33DF-9522-4F57-A8A4-6909D2925B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2917858"/>
                  </p:ext>
                </p:extLst>
              </p:nvPr>
            </p:nvGraphicFramePr>
            <p:xfrm>
              <a:off x="4151500" y="4530331"/>
              <a:ext cx="190080" cy="19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4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78" name="对象 77">
                            <a:extLst>
                              <a:ext uri="{FF2B5EF4-FFF2-40B4-BE49-F238E27FC236}">
                                <a16:creationId xmlns:a16="http://schemas.microsoft.com/office/drawing/2014/main" id="{6F65D29C-4B8C-4369-970F-E135F51DDE3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51500" y="4530331"/>
                            <a:ext cx="190080" cy="1900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50AF1CE7-62CC-433C-AC28-3AB22E7F01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35673" y="4869000"/>
                <a:ext cx="4401708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CA4CA0B9-2E26-433A-A421-9C3346D337D5}"/>
                  </a:ext>
                </a:extLst>
              </p:cNvPr>
              <p:cNvCxnSpPr/>
              <p:nvPr/>
            </p:nvCxnSpPr>
            <p:spPr>
              <a:xfrm>
                <a:off x="4656000" y="4869000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75D0252E-DFA0-4B38-ADDA-606C4081778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2496013" y="2696484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832846F5-9E35-453F-903E-3D87F5832ECD}"/>
                  </a:ext>
                </a:extLst>
              </p:cNvPr>
              <p:cNvGrpSpPr/>
              <p:nvPr/>
            </p:nvGrpSpPr>
            <p:grpSpPr>
              <a:xfrm>
                <a:off x="6448877" y="1528634"/>
                <a:ext cx="724531" cy="604754"/>
                <a:chOff x="8337582" y="1582904"/>
                <a:chExt cx="724531" cy="604754"/>
              </a:xfrm>
            </p:grpSpPr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8295D073-4CA0-4801-A490-5CDF81E59C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147477"/>
                    </p:ext>
                  </p:extLst>
                </p:nvPr>
              </p:nvGraphicFramePr>
              <p:xfrm>
                <a:off x="8337582" y="1582904"/>
                <a:ext cx="28566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75" name="Equation" r:id="rId13" imgW="190440" imgH="190440" progId="Equation.DSMT4">
                        <p:embed/>
                      </p:oleObj>
                    </mc:Choice>
                    <mc:Fallback>
                      <p:oleObj name="Equation" r:id="rId13" imgW="190440" imgH="1904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A5775368-085B-4407-96F0-3FDBAC19EF0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37582" y="1582904"/>
                              <a:ext cx="28566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FCB62A65-11E6-4234-970B-D31AF8E00D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1760283"/>
                  <a:ext cx="379317" cy="0"/>
                </a:xfrm>
                <a:prstGeom prst="line">
                  <a:avLst/>
                </a:prstGeom>
                <a:ln w="25400">
                  <a:solidFill>
                    <a:srgbClr val="E31A1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339053F1-2038-45F6-AC25-6AFC60EE11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5100201"/>
                    </p:ext>
                  </p:extLst>
                </p:nvPr>
              </p:nvGraphicFramePr>
              <p:xfrm>
                <a:off x="8349817" y="1901998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76" name="Equation" r:id="rId15" imgW="177480" imgH="190440" progId="Equation.DSMT4">
                        <p:embed/>
                      </p:oleObj>
                    </mc:Choice>
                    <mc:Fallback>
                      <p:oleObj name="Equation" r:id="rId15" imgW="177480" imgH="190440" progId="Equation.DSMT4">
                        <p:embed/>
                        <p:pic>
                          <p:nvPicPr>
                            <p:cNvPr id="108" name="对象 107">
                              <a:extLst>
                                <a:ext uri="{FF2B5EF4-FFF2-40B4-BE49-F238E27FC236}">
                                  <a16:creationId xmlns:a16="http://schemas.microsoft.com/office/drawing/2014/main" id="{1699A67A-D96C-479E-A58F-1D413EAA1C6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49817" y="1901998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id="{A19A98BF-B580-4B39-945E-5A99889E9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2052017"/>
                  <a:ext cx="379317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A353C00-1303-4EAE-90F1-54A8E55FFBC4}"/>
                </a:ext>
              </a:extLst>
            </p:cNvPr>
            <p:cNvGrpSpPr/>
            <p:nvPr/>
          </p:nvGrpSpPr>
          <p:grpSpPr>
            <a:xfrm>
              <a:off x="640762" y="1104439"/>
              <a:ext cx="5142370" cy="4134208"/>
              <a:chOff x="6211383" y="-1861345"/>
              <a:chExt cx="5142370" cy="4134208"/>
            </a:xfrm>
          </p:grpSpPr>
          <p:pic>
            <p:nvPicPr>
              <p:cNvPr id="3" name="图形 2">
                <a:extLst>
                  <a:ext uri="{FF2B5EF4-FFF2-40B4-BE49-F238E27FC236}">
                    <a16:creationId xmlns:a16="http://schemas.microsoft.com/office/drawing/2014/main" id="{C2659C2D-E56C-428A-8C0F-8B1E8A0F90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hq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6984718" y="-1861345"/>
                <a:ext cx="3600000" cy="3600000"/>
              </a:xfrm>
              <a:prstGeom prst="rect">
                <a:avLst/>
              </a:prstGeom>
              <a:effectLst/>
            </p:spPr>
          </p:pic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5FF87FB-0602-4FCC-80F6-C8AC6E93EDBD}"/>
                  </a:ext>
                </a:extLst>
              </p:cNvPr>
              <p:cNvSpPr/>
              <p:nvPr/>
            </p:nvSpPr>
            <p:spPr>
              <a:xfrm>
                <a:off x="8784718" y="-1681345"/>
                <a:ext cx="1620000" cy="1620000"/>
              </a:xfrm>
              <a:prstGeom prst="rect">
                <a:avLst/>
              </a:prstGeom>
              <a:solidFill>
                <a:schemeClr val="bg2"/>
              </a:solidFill>
              <a:ln w="190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7801389-7FE8-4E86-AE85-9A252FDCD297}"/>
                  </a:ext>
                </a:extLst>
              </p:cNvPr>
              <p:cNvSpPr/>
              <p:nvPr/>
            </p:nvSpPr>
            <p:spPr>
              <a:xfrm>
                <a:off x="8460718" y="-385345"/>
                <a:ext cx="648000" cy="648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81EFC943-6F15-4045-B27B-61EC5A86E701}"/>
                  </a:ext>
                </a:extLst>
              </p:cNvPr>
              <p:cNvGrpSpPr/>
              <p:nvPr/>
            </p:nvGrpSpPr>
            <p:grpSpPr>
              <a:xfrm>
                <a:off x="10520689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CA8DEEA3-8C23-4755-AF50-039371EB02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DB8443B7-9062-4250-AA6E-3268BA36D9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36D5E165-3D4A-4660-8B1C-CDDA44A574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945AFA7B-88CF-46E0-A668-C7E5E35AC9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7" name="直接箭头连接符 26">
                  <a:extLst>
                    <a:ext uri="{FF2B5EF4-FFF2-40B4-BE49-F238E27FC236}">
                      <a16:creationId xmlns:a16="http://schemas.microsoft.com/office/drawing/2014/main" id="{C3EFAAC6-0D58-4FF6-B260-05073848B8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91FAE8C1-233F-4EE4-BCFD-5ABF4FC7A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BD9F9333-34E4-44B9-B0F1-8A569000BA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F8597FAB-C699-4A58-ACA6-71BE8A2BD4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CD586E58-C20F-4FCC-8BD8-B502135D58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2DF419B3-791E-4575-A2B2-FA0F4B1FD8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24BACC18-7ED2-419B-98F5-03E497062E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99857B25-88DD-4D69-8684-570C84C7A8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82EF7E5-5ABA-4F24-B10E-3A6E2D7BDB1B}"/>
                  </a:ext>
                </a:extLst>
              </p:cNvPr>
              <p:cNvGrpSpPr/>
              <p:nvPr/>
            </p:nvGrpSpPr>
            <p:grpSpPr>
              <a:xfrm flipH="1">
                <a:off x="6496301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11" name="直接箭头连接符 10">
                  <a:extLst>
                    <a:ext uri="{FF2B5EF4-FFF2-40B4-BE49-F238E27FC236}">
                      <a16:creationId xmlns:a16="http://schemas.microsoft.com/office/drawing/2014/main" id="{AA0E2553-AD4D-45D9-ACEF-AD23AC2630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2" name="直接箭头连接符 11">
                  <a:extLst>
                    <a:ext uri="{FF2B5EF4-FFF2-40B4-BE49-F238E27FC236}">
                      <a16:creationId xmlns:a16="http://schemas.microsoft.com/office/drawing/2014/main" id="{0DFAF67B-4484-420F-BDA6-321A21DAB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3" name="直接箭头连接符 12">
                  <a:extLst>
                    <a:ext uri="{FF2B5EF4-FFF2-40B4-BE49-F238E27FC236}">
                      <a16:creationId xmlns:a16="http://schemas.microsoft.com/office/drawing/2014/main" id="{9E2FF8CF-2150-40D7-963B-7BF9A80E8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0C4F70CD-8F71-46DB-B04A-A540189F81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C41ED433-67DF-40E8-AC86-6F8EDF64BB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43B6020D-7B45-49A6-AAB4-AEBA152643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15700F43-B950-4CD2-AF98-73C0159873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8FBA487B-B936-4E42-B0F3-D17F50CD98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58175273-AE8E-4703-A001-087650C2AA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496B54B6-B02A-4DCF-A44B-76B09E96C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4EBD4EEA-19BF-4890-A3CC-4492107CA1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32122691-1BD7-49BF-A7DA-6A3737E6F7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633F3D1-C70B-4710-8EEA-A6F3703E1D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5187484"/>
                  </p:ext>
                </p:extLst>
              </p:nvPr>
            </p:nvGraphicFramePr>
            <p:xfrm>
              <a:off x="11125153" y="-226320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7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813FF422-10C0-4ECF-9271-26275528CC7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125153" y="-226320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318A680F-A679-4F69-B335-4ED2C4E6F6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1777771"/>
                  </p:ext>
                </p:extLst>
              </p:nvPr>
            </p:nvGraphicFramePr>
            <p:xfrm>
              <a:off x="6794218" y="2025213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8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416AC851-13D4-4593-A183-3E09CE1D16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218" y="2025213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26B65C63-541F-4726-B87E-791AE65FBF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1013128"/>
                  </p:ext>
                </p:extLst>
              </p:nvPr>
            </p:nvGraphicFramePr>
            <p:xfrm>
              <a:off x="6211383" y="-221525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9" name="Equation" r:id="rId21" imgW="152280" imgH="164880" progId="Equation.DSMT4">
                      <p:embed/>
                    </p:oleObj>
                  </mc:Choice>
                  <mc:Fallback>
                    <p:oleObj name="Equation" r:id="rId21" imgW="152280" imgH="16488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79BD66DF-2E4B-42B3-8E6F-CE0D42CF68E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11383" y="-221525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连接符: 曲线 36">
              <a:extLst>
                <a:ext uri="{FF2B5EF4-FFF2-40B4-BE49-F238E27FC236}">
                  <a16:creationId xmlns:a16="http://schemas.microsoft.com/office/drawing/2014/main" id="{C80542D1-9D4E-43C5-A6B3-C31BE51D5660}"/>
                </a:ext>
              </a:extLst>
            </p:cNvPr>
            <p:cNvCxnSpPr>
              <a:cxnSpLocks/>
            </p:cNvCxnSpPr>
            <p:nvPr/>
          </p:nvCxnSpPr>
          <p:spPr>
            <a:xfrm>
              <a:off x="3374858" y="2987114"/>
              <a:ext cx="3891920" cy="404801"/>
            </a:xfrm>
            <a:prstGeom prst="curvedConnector3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" name="图片 101">
            <a:extLst>
              <a:ext uri="{FF2B5EF4-FFF2-40B4-BE49-F238E27FC236}">
                <a16:creationId xmlns:a16="http://schemas.microsoft.com/office/drawing/2014/main" id="{C2B9085A-4EFF-45EA-A735-E5018EBA559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2029" y="442880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2067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49325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015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9B34FC53-8BBF-42A1-93AB-70D1CCAC0D64}"/>
              </a:ext>
            </a:extLst>
          </p:cNvPr>
          <p:cNvGrpSpPr/>
          <p:nvPr/>
        </p:nvGrpSpPr>
        <p:grpSpPr>
          <a:xfrm>
            <a:off x="4224366" y="1437209"/>
            <a:ext cx="3743268" cy="4174348"/>
            <a:chOff x="4224366" y="1437209"/>
            <a:chExt cx="3743268" cy="417434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99D8C2B-642C-4564-9770-EC4B8123D8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1437209"/>
              <a:ext cx="3743268" cy="2127688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B6FD143C-62C2-4816-8DF6-0CE23959FD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3429000"/>
              <a:ext cx="3743268" cy="2182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17906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F3575612-F084-4329-B714-EFC98B91418C}"/>
              </a:ext>
            </a:extLst>
          </p:cNvPr>
          <p:cNvGrpSpPr/>
          <p:nvPr/>
        </p:nvGrpSpPr>
        <p:grpSpPr>
          <a:xfrm>
            <a:off x="2313733" y="0"/>
            <a:ext cx="7850580" cy="6807617"/>
            <a:chOff x="2313733" y="0"/>
            <a:chExt cx="7850580" cy="680761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009CF56-0913-4DB2-A965-4DB2FD4F01D7}"/>
                </a:ext>
              </a:extLst>
            </p:cNvPr>
            <p:cNvSpPr txBox="1"/>
            <p:nvPr/>
          </p:nvSpPr>
          <p:spPr>
            <a:xfrm>
              <a:off x="6994010" y="6499840"/>
              <a:ext cx="1321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Penalt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167D63-1536-420F-9500-93F29D332C42}"/>
                </a:ext>
              </a:extLst>
            </p:cNvPr>
            <p:cNvGrpSpPr/>
            <p:nvPr/>
          </p:nvGrpSpPr>
          <p:grpSpPr>
            <a:xfrm>
              <a:off x="2313733" y="0"/>
              <a:ext cx="7850580" cy="6801601"/>
              <a:chOff x="2313733" y="0"/>
              <a:chExt cx="7850580" cy="6801601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F1A098EB-EED7-4909-89FB-B1922EABDB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691E33-9146-459F-A132-0C3997C3AD8A}"/>
                  </a:ext>
                </a:extLst>
              </p:cNvPr>
              <p:cNvSpPr txBox="1"/>
              <p:nvPr/>
            </p:nvSpPr>
            <p:spPr>
              <a:xfrm>
                <a:off x="3492224" y="3059668"/>
                <a:ext cx="9717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Penalt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15EF5CBF-ED81-4F54-898C-86343B2BD2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B70C3FC-E93A-4BE1-91B6-24464764867E}"/>
                  </a:ext>
                </a:extLst>
              </p:cNvPr>
              <p:cNvSpPr txBox="1"/>
              <p:nvPr/>
            </p:nvSpPr>
            <p:spPr>
              <a:xfrm>
                <a:off x="7303391" y="3059668"/>
                <a:ext cx="702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LM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F5B61F55-35ED-4149-93D4-283DFDFAD8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3430766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ACFBCD46-A3B5-4FF1-8625-ECBF22461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8668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21D98B6-0514-4450-9520-F62BDE88108C}"/>
                  </a:ext>
                </a:extLst>
              </p:cNvPr>
              <p:cNvSpPr txBox="1"/>
              <p:nvPr/>
            </p:nvSpPr>
            <p:spPr>
              <a:xfrm>
                <a:off x="3475392" y="6493824"/>
                <a:ext cx="9829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Nitsche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60A3B3CB-A0B8-446B-9FC0-F6EF501C71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890828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3977E26C-14FC-4D4C-AF8A-B1BA8E7A2CC5}"/>
              </a:ext>
            </a:extLst>
          </p:cNvPr>
          <p:cNvGrpSpPr/>
          <p:nvPr/>
        </p:nvGrpSpPr>
        <p:grpSpPr>
          <a:xfrm>
            <a:off x="2321616" y="0"/>
            <a:ext cx="7842697" cy="6796777"/>
            <a:chOff x="2321616" y="0"/>
            <a:chExt cx="7842697" cy="679677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AAE98FF-C12D-413D-9760-B8AEF00A8F1C}"/>
                </a:ext>
              </a:extLst>
            </p:cNvPr>
            <p:cNvSpPr txBox="1"/>
            <p:nvPr/>
          </p:nvSpPr>
          <p:spPr>
            <a:xfrm>
              <a:off x="3496519" y="6489000"/>
              <a:ext cx="10326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H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39A60ED-F39F-4C63-A913-06D8EC725833}"/>
                </a:ext>
              </a:extLst>
            </p:cNvPr>
            <p:cNvSpPr txBox="1"/>
            <p:nvPr/>
          </p:nvSpPr>
          <p:spPr>
            <a:xfrm>
              <a:off x="6918874" y="6489000"/>
              <a:ext cx="1245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 Solution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AAD07BE-AE74-484E-83D1-E35D840FEDB4}"/>
                </a:ext>
              </a:extLst>
            </p:cNvPr>
            <p:cNvGrpSpPr/>
            <p:nvPr/>
          </p:nvGrpSpPr>
          <p:grpSpPr>
            <a:xfrm>
              <a:off x="2321616" y="0"/>
              <a:ext cx="7842697" cy="6499840"/>
              <a:chOff x="2321616" y="0"/>
              <a:chExt cx="7842697" cy="6499840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16D320C4-E164-4FE3-ABA9-90036F29E2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D9993A-772C-4DFC-A528-F6DAE3CF9998}"/>
                  </a:ext>
                </a:extLst>
              </p:cNvPr>
              <p:cNvSpPr txBox="1"/>
              <p:nvPr/>
            </p:nvSpPr>
            <p:spPr>
              <a:xfrm>
                <a:off x="3474077" y="3060000"/>
                <a:ext cx="105189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LM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34943D2-7987-47B3-A769-97799087D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91B8E4C-ABBC-4706-9FF5-C1D68A3B2B5D}"/>
                  </a:ext>
                </a:extLst>
              </p:cNvPr>
              <p:cNvSpPr txBox="1"/>
              <p:nvPr/>
            </p:nvSpPr>
            <p:spPr>
              <a:xfrm>
                <a:off x="7063019" y="3060000"/>
                <a:ext cx="13324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Nitsche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23575A79-3574-48F3-AC72-E432FBC5FE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3429332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CCA2F5BD-FE44-4F08-8EBE-AF69580705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9000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35BCBA3C-C171-4F85-BD3E-289075383E4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050685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: 形状 65">
            <a:extLst>
              <a:ext uri="{FF2B5EF4-FFF2-40B4-BE49-F238E27FC236}">
                <a16:creationId xmlns:a16="http://schemas.microsoft.com/office/drawing/2014/main" id="{709F9930-FDD4-4B4F-B3FE-BBE2EC9B0C45}"/>
              </a:ext>
            </a:extLst>
          </p:cNvPr>
          <p:cNvSpPr/>
          <p:nvPr/>
        </p:nvSpPr>
        <p:spPr>
          <a:xfrm>
            <a:off x="1513931" y="2011192"/>
            <a:ext cx="4104442" cy="3333171"/>
          </a:xfrm>
          <a:custGeom>
            <a:avLst/>
            <a:gdLst>
              <a:gd name="connsiteX0" fmla="*/ 1530013 w 4104442"/>
              <a:gd name="connsiteY0" fmla="*/ 26014 h 3333171"/>
              <a:gd name="connsiteX1" fmla="*/ 256627 w 4104442"/>
              <a:gd name="connsiteY1" fmla="*/ 635614 h 3333171"/>
              <a:gd name="connsiteX2" fmla="*/ 229533 w 4104442"/>
              <a:gd name="connsiteY2" fmla="*/ 2471188 h 3333171"/>
              <a:gd name="connsiteX3" fmla="*/ 2708573 w 4104442"/>
              <a:gd name="connsiteY3" fmla="*/ 3297534 h 3333171"/>
              <a:gd name="connsiteX4" fmla="*/ 4076787 w 4104442"/>
              <a:gd name="connsiteY4" fmla="*/ 1367134 h 3333171"/>
              <a:gd name="connsiteX5" fmla="*/ 1530013 w 4104442"/>
              <a:gd name="connsiteY5" fmla="*/ 26014 h 3333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04442" h="3333171">
                <a:moveTo>
                  <a:pt x="1530013" y="26014"/>
                </a:moveTo>
                <a:cubicBezTo>
                  <a:pt x="893320" y="-95906"/>
                  <a:pt x="473374" y="228085"/>
                  <a:pt x="256627" y="635614"/>
                </a:cubicBezTo>
                <a:cubicBezTo>
                  <a:pt x="39880" y="1043143"/>
                  <a:pt x="-179125" y="2027535"/>
                  <a:pt x="229533" y="2471188"/>
                </a:cubicBezTo>
                <a:cubicBezTo>
                  <a:pt x="638191" y="2914841"/>
                  <a:pt x="2067364" y="3481543"/>
                  <a:pt x="2708573" y="3297534"/>
                </a:cubicBezTo>
                <a:cubicBezTo>
                  <a:pt x="3349782" y="3113525"/>
                  <a:pt x="4276600" y="1913516"/>
                  <a:pt x="4076787" y="1367134"/>
                </a:cubicBezTo>
                <a:cubicBezTo>
                  <a:pt x="3876974" y="820752"/>
                  <a:pt x="2166706" y="147934"/>
                  <a:pt x="1530013" y="26014"/>
                </a:cubicBezTo>
                <a:close/>
              </a:path>
            </a:pathLst>
          </a:custGeom>
          <a:solidFill>
            <a:srgbClr val="CAB2D6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C0E12320-F331-4807-B82B-C4F9B2F286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4" r="12500"/>
          <a:stretch/>
        </p:blipFill>
        <p:spPr>
          <a:xfrm>
            <a:off x="6086059" y="594191"/>
            <a:ext cx="2860413" cy="2857500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8C7D6947-8835-4218-8589-B6A7A288617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r="11866"/>
          <a:stretch/>
        </p:blipFill>
        <p:spPr>
          <a:xfrm>
            <a:off x="6390385" y="3697401"/>
            <a:ext cx="2891199" cy="2857500"/>
          </a:xfrm>
          <a:prstGeom prst="rect">
            <a:avLst/>
          </a:prstGeom>
        </p:spPr>
      </p:pic>
      <p:sp>
        <p:nvSpPr>
          <p:cNvPr id="50" name="椭圆 49">
            <a:extLst>
              <a:ext uri="{FF2B5EF4-FFF2-40B4-BE49-F238E27FC236}">
                <a16:creationId xmlns:a16="http://schemas.microsoft.com/office/drawing/2014/main" id="{8897A819-31F7-4AEB-8D12-64D11121ECE7}"/>
              </a:ext>
            </a:extLst>
          </p:cNvPr>
          <p:cNvSpPr/>
          <p:nvPr/>
        </p:nvSpPr>
        <p:spPr>
          <a:xfrm>
            <a:off x="2468644" y="4924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E071D475-B3A5-4313-A920-D82A1149E892}"/>
              </a:ext>
            </a:extLst>
          </p:cNvPr>
          <p:cNvSpPr/>
          <p:nvPr/>
        </p:nvSpPr>
        <p:spPr>
          <a:xfrm>
            <a:off x="4158268" y="5212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33F84A49-1B96-4F4F-AEAB-6C792106708D}"/>
              </a:ext>
            </a:extLst>
          </p:cNvPr>
          <p:cNvSpPr/>
          <p:nvPr/>
        </p:nvSpPr>
        <p:spPr>
          <a:xfrm>
            <a:off x="2609021" y="195094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1372EA4D-EE2D-4CC3-BC58-5E9C03F90054}"/>
              </a:ext>
            </a:extLst>
          </p:cNvPr>
          <p:cNvSpPr/>
          <p:nvPr/>
        </p:nvSpPr>
        <p:spPr>
          <a:xfrm>
            <a:off x="5205837" y="428343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B216FD27-C711-4D52-9751-4895FCE68A1D}"/>
              </a:ext>
            </a:extLst>
          </p:cNvPr>
          <p:cNvSpPr/>
          <p:nvPr/>
        </p:nvSpPr>
        <p:spPr>
          <a:xfrm>
            <a:off x="1548942" y="2970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7702C0BE-82FC-4E22-8CB3-135184C9E1FD}"/>
              </a:ext>
            </a:extLst>
          </p:cNvPr>
          <p:cNvSpPr/>
          <p:nvPr/>
        </p:nvSpPr>
        <p:spPr>
          <a:xfrm>
            <a:off x="3855279" y="224151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BAB9BDDF-982B-4827-93F0-FF60EBF324B1}"/>
              </a:ext>
            </a:extLst>
          </p:cNvPr>
          <p:cNvSpPr/>
          <p:nvPr/>
        </p:nvSpPr>
        <p:spPr>
          <a:xfrm>
            <a:off x="4828445" y="267512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88CACCB2-22D2-40F3-AA49-57A58CEDF619}"/>
              </a:ext>
            </a:extLst>
          </p:cNvPr>
          <p:cNvSpPr/>
          <p:nvPr/>
        </p:nvSpPr>
        <p:spPr>
          <a:xfrm>
            <a:off x="2468644" y="2898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9DF476DB-D1F5-4052-B702-33614703C60E}"/>
              </a:ext>
            </a:extLst>
          </p:cNvPr>
          <p:cNvSpPr/>
          <p:nvPr/>
        </p:nvSpPr>
        <p:spPr>
          <a:xfrm>
            <a:off x="3887645" y="335700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AB10F9F8-6FDA-4820-86CA-0DDE704A2667}"/>
              </a:ext>
            </a:extLst>
          </p:cNvPr>
          <p:cNvSpPr/>
          <p:nvPr/>
        </p:nvSpPr>
        <p:spPr>
          <a:xfrm>
            <a:off x="3227152" y="405406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85FFC6C8-BF5E-4299-BA86-F88023962907}"/>
              </a:ext>
            </a:extLst>
          </p:cNvPr>
          <p:cNvSpPr/>
          <p:nvPr/>
        </p:nvSpPr>
        <p:spPr>
          <a:xfrm>
            <a:off x="4423012" y="457947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903CD976-9EBA-43C1-8B1C-58A7CE9B39DF}"/>
              </a:ext>
            </a:extLst>
          </p:cNvPr>
          <p:cNvSpPr/>
          <p:nvPr/>
        </p:nvSpPr>
        <p:spPr>
          <a:xfrm>
            <a:off x="2214283" y="4103188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C231B2BC-C2F1-4C9D-87B2-B4B239E33859}"/>
              </a:ext>
            </a:extLst>
          </p:cNvPr>
          <p:cNvSpPr/>
          <p:nvPr/>
        </p:nvSpPr>
        <p:spPr>
          <a:xfrm rot="2145175">
            <a:off x="2199519" y="2528620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1D0E478C-4740-480E-9B37-2CCA5D544424}"/>
              </a:ext>
            </a:extLst>
          </p:cNvPr>
          <p:cNvSpPr/>
          <p:nvPr/>
        </p:nvSpPr>
        <p:spPr>
          <a:xfrm rot="1876717">
            <a:off x="3542079" y="2984956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4F5F90DB-3534-4D15-81D5-512D5BDD3A23}"/>
              </a:ext>
            </a:extLst>
          </p:cNvPr>
          <p:cNvSpPr/>
          <p:nvPr/>
        </p:nvSpPr>
        <p:spPr>
          <a:xfrm>
            <a:off x="4900445" y="355340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5E79C011-6449-4DD8-B344-C8CCD7581ADE}"/>
              </a:ext>
            </a:extLst>
          </p:cNvPr>
          <p:cNvSpPr/>
          <p:nvPr/>
        </p:nvSpPr>
        <p:spPr>
          <a:xfrm>
            <a:off x="3541657" y="496585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976AAE37-4D96-49D0-8A75-F4CE5FAFCBB1}"/>
              </a:ext>
            </a:extLst>
          </p:cNvPr>
          <p:cNvSpPr/>
          <p:nvPr/>
        </p:nvSpPr>
        <p:spPr>
          <a:xfrm>
            <a:off x="3350702" y="292238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340BF8F4-38E8-4AB6-B355-7F5F7F238D45}"/>
              </a:ext>
            </a:extLst>
          </p:cNvPr>
          <p:cNvSpPr/>
          <p:nvPr/>
        </p:nvSpPr>
        <p:spPr>
          <a:xfrm>
            <a:off x="3050636" y="2375055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868BEA4A-4BA2-4BBA-8506-304A02CA3F3B}"/>
              </a:ext>
            </a:extLst>
          </p:cNvPr>
          <p:cNvSpPr/>
          <p:nvPr/>
        </p:nvSpPr>
        <p:spPr>
          <a:xfrm>
            <a:off x="2148497" y="3826231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FE8E5AEF-DE34-4792-945C-CC3C909BE2EB}"/>
              </a:ext>
            </a:extLst>
          </p:cNvPr>
          <p:cNvSpPr/>
          <p:nvPr/>
        </p:nvSpPr>
        <p:spPr>
          <a:xfrm>
            <a:off x="3356264" y="4297712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07383898-FC76-4782-B6B9-C3E19FD9AE96}"/>
              </a:ext>
            </a:extLst>
          </p:cNvPr>
          <p:cNvGrpSpPr/>
          <p:nvPr/>
        </p:nvGrpSpPr>
        <p:grpSpPr>
          <a:xfrm rot="7132331">
            <a:off x="4619913" y="3942695"/>
            <a:ext cx="755617" cy="523354"/>
            <a:chOff x="1056640" y="556655"/>
            <a:chExt cx="707813" cy="486438"/>
          </a:xfrm>
        </p:grpSpPr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BF298325-514D-4284-9645-C52314691C4F}"/>
                </a:ext>
              </a:extLst>
            </p:cNvPr>
            <p:cNvCxnSpPr>
              <a:cxnSpLocks/>
            </p:cNvCxnSpPr>
            <p:nvPr/>
          </p:nvCxnSpPr>
          <p:spPr>
            <a:xfrm>
              <a:off x="1056640" y="556656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D787FD8F-C966-4610-A7A5-ECB3BE3AD2DE}"/>
                </a:ext>
              </a:extLst>
            </p:cNvPr>
            <p:cNvCxnSpPr>
              <a:cxnSpLocks/>
            </p:cNvCxnSpPr>
            <p:nvPr/>
          </p:nvCxnSpPr>
          <p:spPr>
            <a:xfrm>
              <a:off x="1764453" y="556655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8C622677-F034-4E82-BE00-CE5415793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6640" y="1043092"/>
              <a:ext cx="707813" cy="1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230268" y="2241519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044444" y="4423665"/>
            <a:ext cx="1287226" cy="78296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2FCDBF8C-ED9F-40F6-80DE-5A00EA8C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84756"/>
              </p:ext>
            </p:extLst>
          </p:nvPr>
        </p:nvGraphicFramePr>
        <p:xfrm>
          <a:off x="7512525" y="3373218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3373218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62729309-A208-4AC3-AD12-8015D3D6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199"/>
              </p:ext>
            </p:extLst>
          </p:nvPr>
        </p:nvGraphicFramePr>
        <p:xfrm>
          <a:off x="7512525" y="6263809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6263809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文本框 106">
            <a:extLst>
              <a:ext uri="{FF2B5EF4-FFF2-40B4-BE49-F238E27FC236}">
                <a16:creationId xmlns:a16="http://schemas.microsoft.com/office/drawing/2014/main" id="{591D5E01-ADE1-4673-878B-F0D1E1E97820}"/>
              </a:ext>
            </a:extLst>
          </p:cNvPr>
          <p:cNvSpPr txBox="1"/>
          <p:nvPr/>
        </p:nvSpPr>
        <p:spPr>
          <a:xfrm>
            <a:off x="7768724" y="339951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3527E176-A42D-4671-AB3E-BF5C663991AE}"/>
              </a:ext>
            </a:extLst>
          </p:cNvPr>
          <p:cNvSpPr txBox="1"/>
          <p:nvPr/>
        </p:nvSpPr>
        <p:spPr>
          <a:xfrm>
            <a:off x="7768724" y="633418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89DCF3E5-18AA-4A2A-99BB-6F9706C4984B}"/>
              </a:ext>
            </a:extLst>
          </p:cNvPr>
          <p:cNvSpPr/>
          <p:nvPr/>
        </p:nvSpPr>
        <p:spPr>
          <a:xfrm>
            <a:off x="1527064" y="417879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DB5947C8-5599-469C-8BE0-0DA9AD584BCF}"/>
              </a:ext>
            </a:extLst>
          </p:cNvPr>
          <p:cNvGrpSpPr/>
          <p:nvPr/>
        </p:nvGrpSpPr>
        <p:grpSpPr>
          <a:xfrm>
            <a:off x="4337533" y="5369049"/>
            <a:ext cx="1413822" cy="307777"/>
            <a:chOff x="6308802" y="4534974"/>
            <a:chExt cx="1413822" cy="307777"/>
          </a:xfrm>
        </p:grpSpPr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0DB179DD-5DAC-47E5-8353-776A62E1C2BC}"/>
                </a:ext>
              </a:extLst>
            </p:cNvPr>
            <p:cNvSpPr/>
            <p:nvPr/>
          </p:nvSpPr>
          <p:spPr>
            <a:xfrm>
              <a:off x="6308802" y="461084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6014307-6450-491E-8499-5F54910171FB}"/>
                </a:ext>
              </a:extLst>
            </p:cNvPr>
            <p:cNvSpPr txBox="1"/>
            <p:nvPr/>
          </p:nvSpPr>
          <p:spPr>
            <a:xfrm>
              <a:off x="6460740" y="4534974"/>
              <a:ext cx="12618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：无网格节点</a:t>
              </a:r>
            </a:p>
          </p:txBody>
        </p:sp>
      </p:grp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986DD10-ED4C-4340-BB54-4A61682F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46188"/>
              </p:ext>
            </p:extLst>
          </p:nvPr>
        </p:nvGraphicFramePr>
        <p:xfrm>
          <a:off x="3532188" y="39052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188" y="3905250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1C5DE3A-CA5D-4948-BF52-62048CCE7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91520"/>
              </p:ext>
            </p:extLst>
          </p:nvPr>
        </p:nvGraphicFramePr>
        <p:xfrm>
          <a:off x="3422702" y="1711483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2702" y="1711483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F0FE0B74-E5EC-4A29-A55C-4CA6CFDF7920}"/>
              </a:ext>
            </a:extLst>
          </p:cNvPr>
          <p:cNvCxnSpPr>
            <a:cxnSpLocks/>
          </p:cNvCxnSpPr>
          <p:nvPr/>
        </p:nvCxnSpPr>
        <p:spPr>
          <a:xfrm flipV="1">
            <a:off x="3609014" y="1444136"/>
            <a:ext cx="278631" cy="19162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69E748D-C7EC-4C5A-B8E8-86677018C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51581"/>
              </p:ext>
            </p:extLst>
          </p:nvPr>
        </p:nvGraphicFramePr>
        <p:xfrm>
          <a:off x="2678113" y="2816225"/>
          <a:ext cx="247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8113" y="2816225"/>
                        <a:ext cx="2476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4654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699961F4-128A-4257-98E7-91ED72721CFB}"/>
              </a:ext>
            </a:extLst>
          </p:cNvPr>
          <p:cNvGrpSpPr/>
          <p:nvPr/>
        </p:nvGrpSpPr>
        <p:grpSpPr>
          <a:xfrm>
            <a:off x="1776000" y="409074"/>
            <a:ext cx="8608919" cy="6448926"/>
            <a:chOff x="1776000" y="409074"/>
            <a:chExt cx="8608919" cy="644892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B9F719F-AF70-423D-9B7A-3A27FF789E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00" y="409074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A3E7D22-E562-4D60-BDE7-F7C38E44AA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05906"/>
                </p:ext>
              </p:extLst>
            </p:nvPr>
          </p:nvGraphicFramePr>
          <p:xfrm>
            <a:off x="4699000" y="254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name="Equation" r:id="rId4" imgW="291960" imgH="228600" progId="Equation.DSMT4">
                    <p:embed/>
                  </p:oleObj>
                </mc:Choice>
                <mc:Fallback>
                  <p:oleObj name="Equation" r:id="rId4" imgW="29196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99000" y="254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7E4D3AE-8A32-41BB-BE35-B74CA7FB4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575061"/>
                </p:ext>
              </p:extLst>
            </p:nvPr>
          </p:nvGraphicFramePr>
          <p:xfrm>
            <a:off x="2943225" y="503238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7" name="Equation" r:id="rId6" imgW="380880" imgH="203040" progId="Equation.DSMT4">
                    <p:embed/>
                  </p:oleObj>
                </mc:Choice>
                <mc:Fallback>
                  <p:oleObj name="Equation" r:id="rId6" imgW="380880" imgH="203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43225" y="503238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E9700F0-F80B-47E5-B217-1CC059B3CD1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3837" y="503238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ADD86A8-EBBC-4B0B-A0FC-5AF98B1B67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609107"/>
                </p:ext>
              </p:extLst>
            </p:nvPr>
          </p:nvGraphicFramePr>
          <p:xfrm>
            <a:off x="6784056" y="503238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8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7E4D3AE-8A32-41BB-BE35-B74CA7FB4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84056" y="503238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4AF644E-4846-465D-8F89-3460BBF15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694770"/>
                </p:ext>
              </p:extLst>
            </p:nvPr>
          </p:nvGraphicFramePr>
          <p:xfrm>
            <a:off x="7069806" y="254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9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69806" y="254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CCA3CCC-990F-4E6F-B415-AB1A9E0F4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00" y="3618000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35B155B-3C35-43AB-B9C8-E193A6EFA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879403"/>
                </p:ext>
              </p:extLst>
            </p:nvPr>
          </p:nvGraphicFramePr>
          <p:xfrm>
            <a:off x="2943225" y="3649074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0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7E4D3AE-8A32-41BB-BE35-B74CA7FB4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43225" y="3649074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705C7FC-FE30-49AD-A0E1-83D574011A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310679"/>
                </p:ext>
              </p:extLst>
            </p:nvPr>
          </p:nvGraphicFramePr>
          <p:xfrm>
            <a:off x="4699000" y="578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1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99000" y="578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4F7DC77-3F37-4D95-A4D2-B16ECE6F63B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919" y="3496674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AFE2E080-9D68-408A-9D4F-CBAA018911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534372"/>
                </p:ext>
              </p:extLst>
            </p:nvPr>
          </p:nvGraphicFramePr>
          <p:xfrm>
            <a:off x="6784056" y="3649074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2" name="Equation" r:id="rId17" imgW="380880" imgH="203040" progId="Equation.DSMT4">
                    <p:embed/>
                  </p:oleObj>
                </mc:Choice>
                <mc:Fallback>
                  <p:oleObj name="Equation" r:id="rId17" imgW="38088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35B155B-3C35-43AB-B9C8-E193A6EFA2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84056" y="3649074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C407325-1850-47C3-9B83-4CF7078F92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55595"/>
                </p:ext>
              </p:extLst>
            </p:nvPr>
          </p:nvGraphicFramePr>
          <p:xfrm>
            <a:off x="7069806" y="578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3" name="Equation" r:id="rId19" imgW="291960" imgH="228600" progId="Equation.DSMT4">
                    <p:embed/>
                  </p:oleObj>
                </mc:Choice>
                <mc:Fallback>
                  <p:oleObj name="Equation" r:id="rId19" imgW="29196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A4AF644E-4846-465D-8F89-3460BBF155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69806" y="578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0667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0645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C6CED27F-F4B3-461F-8806-C3A19E21508E}"/>
              </a:ext>
            </a:extLst>
          </p:cNvPr>
          <p:cNvGrpSpPr/>
          <p:nvPr/>
        </p:nvGrpSpPr>
        <p:grpSpPr>
          <a:xfrm>
            <a:off x="1428353" y="283842"/>
            <a:ext cx="7532341" cy="6541859"/>
            <a:chOff x="1428353" y="283842"/>
            <a:chExt cx="7532341" cy="6541859"/>
          </a:xfrm>
        </p:grpSpPr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801D33CE-DC4D-4710-AAB9-074D7A363FCB}"/>
                </a:ext>
              </a:extLst>
            </p:cNvPr>
            <p:cNvGrpSpPr/>
            <p:nvPr/>
          </p:nvGrpSpPr>
          <p:grpSpPr>
            <a:xfrm>
              <a:off x="1428353" y="1939134"/>
              <a:ext cx="3942001" cy="3359735"/>
              <a:chOff x="900033" y="1945908"/>
              <a:chExt cx="3942001" cy="3359735"/>
            </a:xfrm>
          </p:grpSpPr>
          <p:grpSp>
            <p:nvGrpSpPr>
              <p:cNvPr id="87" name="组合 86">
                <a:extLst>
                  <a:ext uri="{FF2B5EF4-FFF2-40B4-BE49-F238E27FC236}">
                    <a16:creationId xmlns:a16="http://schemas.microsoft.com/office/drawing/2014/main" id="{7E7E52E0-A537-4319-95FB-913BF9DAD573}"/>
                  </a:ext>
                </a:extLst>
              </p:cNvPr>
              <p:cNvGrpSpPr/>
              <p:nvPr/>
            </p:nvGrpSpPr>
            <p:grpSpPr>
              <a:xfrm>
                <a:off x="900033" y="2155458"/>
                <a:ext cx="3942001" cy="3150185"/>
                <a:chOff x="947446" y="2149070"/>
                <a:chExt cx="3942001" cy="3150185"/>
              </a:xfrm>
            </p:grpSpPr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22E7BAA7-BBB9-482B-AF5D-38FE1C2B12B2}"/>
                    </a:ext>
                  </a:extLst>
                </p:cNvPr>
                <p:cNvGrpSpPr/>
                <p:nvPr/>
              </p:nvGrpSpPr>
              <p:grpSpPr>
                <a:xfrm>
                  <a:off x="947446" y="2149070"/>
                  <a:ext cx="3942001" cy="3150185"/>
                  <a:chOff x="947446" y="2149070"/>
                  <a:chExt cx="3942001" cy="3150185"/>
                </a:xfrm>
              </p:grpSpPr>
              <p:sp>
                <p:nvSpPr>
                  <p:cNvPr id="2" name="任意多边形: 形状 1">
                    <a:extLst>
                      <a:ext uri="{FF2B5EF4-FFF2-40B4-BE49-F238E27FC236}">
                        <a16:creationId xmlns:a16="http://schemas.microsoft.com/office/drawing/2014/main" id="{6EE0DC48-8708-42BC-997B-6D00FA2A20F9}"/>
                      </a:ext>
                    </a:extLst>
                  </p:cNvPr>
                  <p:cNvSpPr/>
                  <p:nvPr/>
                </p:nvSpPr>
                <p:spPr>
                  <a:xfrm>
                    <a:off x="1019446" y="2221070"/>
                    <a:ext cx="3798001" cy="3006185"/>
                  </a:xfrm>
                  <a:custGeom>
                    <a:avLst/>
                    <a:gdLst>
                      <a:gd name="connsiteX0" fmla="*/ 1622154 w 3798001"/>
                      <a:gd name="connsiteY0" fmla="*/ 217330 h 3006185"/>
                      <a:gd name="connsiteX1" fmla="*/ 274261 w 3798001"/>
                      <a:gd name="connsiteY1" fmla="*/ 224103 h 3006185"/>
                      <a:gd name="connsiteX2" fmla="*/ 301354 w 3798001"/>
                      <a:gd name="connsiteY2" fmla="*/ 2797970 h 3006185"/>
                      <a:gd name="connsiteX3" fmla="*/ 3437407 w 3798001"/>
                      <a:gd name="connsiteY3" fmla="*/ 2642183 h 3006185"/>
                      <a:gd name="connsiteX4" fmla="*/ 3525461 w 3798001"/>
                      <a:gd name="connsiteY4" fmla="*/ 969170 h 3006185"/>
                      <a:gd name="connsiteX5" fmla="*/ 1622154 w 3798001"/>
                      <a:gd name="connsiteY5" fmla="*/ 217330 h 30061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98001" h="3006185">
                        <a:moveTo>
                          <a:pt x="1622154" y="217330"/>
                        </a:moveTo>
                        <a:cubicBezTo>
                          <a:pt x="1080287" y="93152"/>
                          <a:pt x="494394" y="-206004"/>
                          <a:pt x="274261" y="224103"/>
                        </a:cubicBezTo>
                        <a:cubicBezTo>
                          <a:pt x="54128" y="654210"/>
                          <a:pt x="-225837" y="2394957"/>
                          <a:pt x="301354" y="2797970"/>
                        </a:cubicBezTo>
                        <a:cubicBezTo>
                          <a:pt x="828545" y="3200983"/>
                          <a:pt x="2900056" y="2946983"/>
                          <a:pt x="3437407" y="2642183"/>
                        </a:cubicBezTo>
                        <a:cubicBezTo>
                          <a:pt x="3974758" y="2337383"/>
                          <a:pt x="3831390" y="1371054"/>
                          <a:pt x="3525461" y="969170"/>
                        </a:cubicBezTo>
                        <a:cubicBezTo>
                          <a:pt x="3219532" y="567286"/>
                          <a:pt x="2164021" y="341508"/>
                          <a:pt x="1622154" y="217330"/>
                        </a:cubicBezTo>
                        <a:close/>
                      </a:path>
                    </a:pathLst>
                  </a:custGeom>
                  <a:solidFill>
                    <a:srgbClr val="CAB2D6">
                      <a:alpha val="50000"/>
                    </a:srgb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" name="椭圆 2">
                    <a:extLst>
                      <a:ext uri="{FF2B5EF4-FFF2-40B4-BE49-F238E27FC236}">
                        <a16:creationId xmlns:a16="http://schemas.microsoft.com/office/drawing/2014/main" id="{9B9DBB85-1183-4F6F-B0D9-F6163D3590DF}"/>
                      </a:ext>
                    </a:extLst>
                  </p:cNvPr>
                  <p:cNvSpPr/>
                  <p:nvPr/>
                </p:nvSpPr>
                <p:spPr>
                  <a:xfrm>
                    <a:off x="1676570" y="2149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" name="椭圆 3">
                    <a:extLst>
                      <a:ext uri="{FF2B5EF4-FFF2-40B4-BE49-F238E27FC236}">
                        <a16:creationId xmlns:a16="http://schemas.microsoft.com/office/drawing/2014/main" id="{CC8975EC-5B93-4C0B-9AA9-ABFE6937FF8C}"/>
                      </a:ext>
                    </a:extLst>
                  </p:cNvPr>
                  <p:cNvSpPr/>
                  <p:nvPr/>
                </p:nvSpPr>
                <p:spPr>
                  <a:xfrm>
                    <a:off x="1113503" y="2684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" name="椭圆 4">
                    <a:extLst>
                      <a:ext uri="{FF2B5EF4-FFF2-40B4-BE49-F238E27FC236}">
                        <a16:creationId xmlns:a16="http://schemas.microsoft.com/office/drawing/2014/main" id="{DBCBF85D-7CF3-4C9F-A537-97FFB9B41A64}"/>
                      </a:ext>
                    </a:extLst>
                  </p:cNvPr>
                  <p:cNvSpPr/>
                  <p:nvPr/>
                </p:nvSpPr>
                <p:spPr>
                  <a:xfrm>
                    <a:off x="3164944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" name="椭圆 5">
                    <a:extLst>
                      <a:ext uri="{FF2B5EF4-FFF2-40B4-BE49-F238E27FC236}">
                        <a16:creationId xmlns:a16="http://schemas.microsoft.com/office/drawing/2014/main" id="{AC988100-78B8-4427-92EC-65B2F76570B7}"/>
                      </a:ext>
                    </a:extLst>
                  </p:cNvPr>
                  <p:cNvSpPr/>
                  <p:nvPr/>
                </p:nvSpPr>
                <p:spPr>
                  <a:xfrm>
                    <a:off x="2420757" y="5155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" name="椭圆 6">
                    <a:extLst>
                      <a:ext uri="{FF2B5EF4-FFF2-40B4-BE49-F238E27FC236}">
                        <a16:creationId xmlns:a16="http://schemas.microsoft.com/office/drawing/2014/main" id="{3A91F025-ADB5-46F6-A9D7-EF780D53A504}"/>
                      </a:ext>
                    </a:extLst>
                  </p:cNvPr>
                  <p:cNvSpPr/>
                  <p:nvPr/>
                </p:nvSpPr>
                <p:spPr>
                  <a:xfrm>
                    <a:off x="1604570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" name="椭圆 7">
                    <a:extLst>
                      <a:ext uri="{FF2B5EF4-FFF2-40B4-BE49-F238E27FC236}">
                        <a16:creationId xmlns:a16="http://schemas.microsoft.com/office/drawing/2014/main" id="{E62BAA0C-D164-42F5-80B2-93313C18EB8D}"/>
                      </a:ext>
                    </a:extLst>
                  </p:cNvPr>
                  <p:cNvSpPr/>
                  <p:nvPr/>
                </p:nvSpPr>
                <p:spPr>
                  <a:xfrm>
                    <a:off x="1091446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" name="椭圆 8">
                    <a:extLst>
                      <a:ext uri="{FF2B5EF4-FFF2-40B4-BE49-F238E27FC236}">
                        <a16:creationId xmlns:a16="http://schemas.microsoft.com/office/drawing/2014/main" id="{B9BE567B-72DA-4B2C-B96E-CE18151E96EA}"/>
                      </a:ext>
                    </a:extLst>
                  </p:cNvPr>
                  <p:cNvSpPr/>
                  <p:nvPr/>
                </p:nvSpPr>
                <p:spPr>
                  <a:xfrm>
                    <a:off x="947446" y="4148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" name="椭圆 9">
                    <a:extLst>
                      <a:ext uri="{FF2B5EF4-FFF2-40B4-BE49-F238E27FC236}">
                        <a16:creationId xmlns:a16="http://schemas.microsoft.com/office/drawing/2014/main" id="{F4EBC0AC-CBB1-4A3D-9D55-36C38D45D21F}"/>
                      </a:ext>
                    </a:extLst>
                  </p:cNvPr>
                  <p:cNvSpPr/>
                  <p:nvPr/>
                </p:nvSpPr>
                <p:spPr>
                  <a:xfrm>
                    <a:off x="969503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" name="椭圆 10">
                    <a:extLst>
                      <a:ext uri="{FF2B5EF4-FFF2-40B4-BE49-F238E27FC236}">
                        <a16:creationId xmlns:a16="http://schemas.microsoft.com/office/drawing/2014/main" id="{8789E42E-2963-4130-A52B-76682DDCAF7B}"/>
                      </a:ext>
                    </a:extLst>
                  </p:cNvPr>
                  <p:cNvSpPr/>
                  <p:nvPr/>
                </p:nvSpPr>
                <p:spPr>
                  <a:xfrm>
                    <a:off x="3847195" y="5011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" name="椭圆 11">
                    <a:extLst>
                      <a:ext uri="{FF2B5EF4-FFF2-40B4-BE49-F238E27FC236}">
                        <a16:creationId xmlns:a16="http://schemas.microsoft.com/office/drawing/2014/main" id="{EEE4523B-1EBA-492E-92DB-170F46DCC8C6}"/>
                      </a:ext>
                    </a:extLst>
                  </p:cNvPr>
                  <p:cNvSpPr/>
                  <p:nvPr/>
                </p:nvSpPr>
                <p:spPr>
                  <a:xfrm>
                    <a:off x="4418890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" name="椭圆 12">
                    <a:extLst>
                      <a:ext uri="{FF2B5EF4-FFF2-40B4-BE49-F238E27FC236}">
                        <a16:creationId xmlns:a16="http://schemas.microsoft.com/office/drawing/2014/main" id="{E1D1E597-E728-4A7A-8CFD-291D88E2748D}"/>
                      </a:ext>
                    </a:extLst>
                  </p:cNvPr>
                  <p:cNvSpPr/>
                  <p:nvPr/>
                </p:nvSpPr>
                <p:spPr>
                  <a:xfrm>
                    <a:off x="4745447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椭圆 13">
                    <a:extLst>
                      <a:ext uri="{FF2B5EF4-FFF2-40B4-BE49-F238E27FC236}">
                        <a16:creationId xmlns:a16="http://schemas.microsoft.com/office/drawing/2014/main" id="{10D08750-6A00-44B5-A8FA-1068156AA4C7}"/>
                      </a:ext>
                    </a:extLst>
                  </p:cNvPr>
                  <p:cNvSpPr/>
                  <p:nvPr/>
                </p:nvSpPr>
                <p:spPr>
                  <a:xfrm>
                    <a:off x="4601447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" name="椭圆 14">
                    <a:extLst>
                      <a:ext uri="{FF2B5EF4-FFF2-40B4-BE49-F238E27FC236}">
                        <a16:creationId xmlns:a16="http://schemas.microsoft.com/office/drawing/2014/main" id="{58B5D59F-97C3-4304-8126-78E8F0F3A5C5}"/>
                      </a:ext>
                    </a:extLst>
                  </p:cNvPr>
                  <p:cNvSpPr/>
                  <p:nvPr/>
                </p:nvSpPr>
                <p:spPr>
                  <a:xfrm>
                    <a:off x="3847195" y="2756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" name="椭圆 15">
                    <a:extLst>
                      <a:ext uri="{FF2B5EF4-FFF2-40B4-BE49-F238E27FC236}">
                        <a16:creationId xmlns:a16="http://schemas.microsoft.com/office/drawing/2014/main" id="{8C297AC9-DE7C-4E62-8C21-00DC8C4ACD4F}"/>
                      </a:ext>
                    </a:extLst>
                  </p:cNvPr>
                  <p:cNvSpPr/>
                  <p:nvPr/>
                </p:nvSpPr>
                <p:spPr>
                  <a:xfrm>
                    <a:off x="3164944" y="254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椭圆 16">
                    <a:extLst>
                      <a:ext uri="{FF2B5EF4-FFF2-40B4-BE49-F238E27FC236}">
                        <a16:creationId xmlns:a16="http://schemas.microsoft.com/office/drawing/2014/main" id="{F1ACA07B-9D00-4078-ADAB-BA0A743535EF}"/>
                      </a:ext>
                    </a:extLst>
                  </p:cNvPr>
                  <p:cNvSpPr/>
                  <p:nvPr/>
                </p:nvSpPr>
                <p:spPr>
                  <a:xfrm>
                    <a:off x="2420757" y="2365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" name="椭圆 17">
                    <a:extLst>
                      <a:ext uri="{FF2B5EF4-FFF2-40B4-BE49-F238E27FC236}">
                        <a16:creationId xmlns:a16="http://schemas.microsoft.com/office/drawing/2014/main" id="{B9B98849-7DC0-4EAE-B34E-44B142EE4650}"/>
                      </a:ext>
                    </a:extLst>
                  </p:cNvPr>
                  <p:cNvSpPr/>
                  <p:nvPr/>
                </p:nvSpPr>
                <p:spPr>
                  <a:xfrm>
                    <a:off x="1820570" y="290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" name="椭圆 18">
                    <a:extLst>
                      <a:ext uri="{FF2B5EF4-FFF2-40B4-BE49-F238E27FC236}">
                        <a16:creationId xmlns:a16="http://schemas.microsoft.com/office/drawing/2014/main" id="{A9D46470-2FD4-4469-A6AA-EC5674F72A12}"/>
                      </a:ext>
                    </a:extLst>
                  </p:cNvPr>
                  <p:cNvSpPr/>
                  <p:nvPr/>
                </p:nvSpPr>
                <p:spPr>
                  <a:xfrm>
                    <a:off x="1820570" y="381300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" name="椭圆 19">
                    <a:extLst>
                      <a:ext uri="{FF2B5EF4-FFF2-40B4-BE49-F238E27FC236}">
                        <a16:creationId xmlns:a16="http://schemas.microsoft.com/office/drawing/2014/main" id="{5B4489F9-3E6A-4AA4-BA69-4D768A2981F2}"/>
                      </a:ext>
                    </a:extLst>
                  </p:cNvPr>
                  <p:cNvSpPr/>
                  <p:nvPr/>
                </p:nvSpPr>
                <p:spPr>
                  <a:xfrm>
                    <a:off x="1820570" y="4651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" name="椭圆 20">
                    <a:extLst>
                      <a:ext uri="{FF2B5EF4-FFF2-40B4-BE49-F238E27FC236}">
                        <a16:creationId xmlns:a16="http://schemas.microsoft.com/office/drawing/2014/main" id="{B855F2A0-B604-4F81-91E2-32A00F60C65A}"/>
                      </a:ext>
                    </a:extLst>
                  </p:cNvPr>
                  <p:cNvSpPr/>
                  <p:nvPr/>
                </p:nvSpPr>
                <p:spPr>
                  <a:xfrm>
                    <a:off x="2774446" y="305400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2" name="椭圆 21">
                    <a:extLst>
                      <a:ext uri="{FF2B5EF4-FFF2-40B4-BE49-F238E27FC236}">
                        <a16:creationId xmlns:a16="http://schemas.microsoft.com/office/drawing/2014/main" id="{33C1B2B0-5F13-4B35-A3D9-F1A7E0CF769D}"/>
                      </a:ext>
                    </a:extLst>
                  </p:cNvPr>
                  <p:cNvSpPr/>
                  <p:nvPr/>
                </p:nvSpPr>
                <p:spPr>
                  <a:xfrm>
                    <a:off x="2774446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" name="椭圆 22">
                    <a:extLst>
                      <a:ext uri="{FF2B5EF4-FFF2-40B4-BE49-F238E27FC236}">
                        <a16:creationId xmlns:a16="http://schemas.microsoft.com/office/drawing/2014/main" id="{E10C2839-1D77-4371-99BE-7A566211ADA8}"/>
                      </a:ext>
                    </a:extLst>
                  </p:cNvPr>
                  <p:cNvSpPr/>
                  <p:nvPr/>
                </p:nvSpPr>
                <p:spPr>
                  <a:xfrm>
                    <a:off x="2774446" y="488304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椭圆 23">
                    <a:extLst>
                      <a:ext uri="{FF2B5EF4-FFF2-40B4-BE49-F238E27FC236}">
                        <a16:creationId xmlns:a16="http://schemas.microsoft.com/office/drawing/2014/main" id="{4303F9FF-642B-4F54-B34A-CBC2D460C26B}"/>
                      </a:ext>
                    </a:extLst>
                  </p:cNvPr>
                  <p:cNvSpPr/>
                  <p:nvPr/>
                </p:nvSpPr>
                <p:spPr>
                  <a:xfrm>
                    <a:off x="3612863" y="3285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" name="椭圆 24">
                    <a:extLst>
                      <a:ext uri="{FF2B5EF4-FFF2-40B4-BE49-F238E27FC236}">
                        <a16:creationId xmlns:a16="http://schemas.microsoft.com/office/drawing/2014/main" id="{91C91C48-0337-40ED-99FB-F7E2E7F2B991}"/>
                      </a:ext>
                    </a:extLst>
                  </p:cNvPr>
                  <p:cNvSpPr/>
                  <p:nvPr/>
                </p:nvSpPr>
                <p:spPr>
                  <a:xfrm>
                    <a:off x="3612863" y="4471361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" name="椭圆 25">
                    <a:extLst>
                      <a:ext uri="{FF2B5EF4-FFF2-40B4-BE49-F238E27FC236}">
                        <a16:creationId xmlns:a16="http://schemas.microsoft.com/office/drawing/2014/main" id="{E346EA44-3270-45FD-B59A-545CE9D66FB8}"/>
                      </a:ext>
                    </a:extLst>
                  </p:cNvPr>
                  <p:cNvSpPr/>
                  <p:nvPr/>
                </p:nvSpPr>
                <p:spPr>
                  <a:xfrm>
                    <a:off x="4274890" y="391404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9FADFCCF-BDEB-4BEF-B4EA-073D3C13D5A0}"/>
                    </a:ext>
                  </a:extLst>
                </p:cNvPr>
                <p:cNvSpPr/>
                <p:nvPr/>
              </p:nvSpPr>
              <p:spPr>
                <a:xfrm>
                  <a:off x="1448783" y="258660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39CB1D1C-0B1B-40AE-9902-52CBD3F0C6AA}"/>
                    </a:ext>
                  </a:extLst>
                </p:cNvPr>
                <p:cNvSpPr/>
                <p:nvPr/>
              </p:nvSpPr>
              <p:spPr>
                <a:xfrm>
                  <a:off x="2493205" y="2929989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4343291F-70D0-4B95-92C3-92FD7FBB4A0D}"/>
                    </a:ext>
                  </a:extLst>
                </p:cNvPr>
                <p:cNvSpPr/>
                <p:nvPr/>
              </p:nvSpPr>
              <p:spPr>
                <a:xfrm>
                  <a:off x="1180248" y="3570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2E0B81F9-4781-4FC4-97D7-2A81FC508BCD}"/>
                    </a:ext>
                  </a:extLst>
                </p:cNvPr>
                <p:cNvSpPr/>
                <p:nvPr/>
              </p:nvSpPr>
              <p:spPr>
                <a:xfrm>
                  <a:off x="2133330" y="3897466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A0925C83-F57B-4979-B501-92761F301BF2}"/>
                    </a:ext>
                  </a:extLst>
                </p:cNvPr>
                <p:cNvSpPr/>
                <p:nvPr/>
              </p:nvSpPr>
              <p:spPr>
                <a:xfrm>
                  <a:off x="3191460" y="3964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37A31D77-0E70-4CFC-BD8B-6E50035BE947}"/>
                    </a:ext>
                  </a:extLst>
                </p:cNvPr>
                <p:cNvSpPr/>
                <p:nvPr/>
              </p:nvSpPr>
              <p:spPr>
                <a:xfrm>
                  <a:off x="3504490" y="2950231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D81FFD3E-5F57-4623-B097-9A4E90967BD2}"/>
                    </a:ext>
                  </a:extLst>
                </p:cNvPr>
                <p:cNvSpPr/>
                <p:nvPr/>
              </p:nvSpPr>
              <p:spPr>
                <a:xfrm>
                  <a:off x="1366211" y="4053888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9C8DDBD7-312B-4705-A8B5-A4AB19ED0ECD}"/>
                    </a:ext>
                  </a:extLst>
                </p:cNvPr>
                <p:cNvSpPr/>
                <p:nvPr/>
              </p:nvSpPr>
              <p:spPr>
                <a:xfrm>
                  <a:off x="2250543" y="421755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0" name="组合 39">
                  <a:extLst>
                    <a:ext uri="{FF2B5EF4-FFF2-40B4-BE49-F238E27FC236}">
                      <a16:creationId xmlns:a16="http://schemas.microsoft.com/office/drawing/2014/main" id="{1C288BE7-630D-4EE1-AB0F-618401EEBB95}"/>
                    </a:ext>
                  </a:extLst>
                </p:cNvPr>
                <p:cNvGrpSpPr/>
                <p:nvPr/>
              </p:nvGrpSpPr>
              <p:grpSpPr>
                <a:xfrm rot="905302">
                  <a:off x="2028129" y="2421955"/>
                  <a:ext cx="755617" cy="458301"/>
                  <a:chOff x="1056640" y="556655"/>
                  <a:chExt cx="707813" cy="486438"/>
                </a:xfrm>
              </p:grpSpPr>
              <p:cxnSp>
                <p:nvCxnSpPr>
                  <p:cNvPr id="41" name="直接连接符 40">
                    <a:extLst>
                      <a:ext uri="{FF2B5EF4-FFF2-40B4-BE49-F238E27FC236}">
                        <a16:creationId xmlns:a16="http://schemas.microsoft.com/office/drawing/2014/main" id="{729C1813-6F43-4CAF-83D6-24DFE755BB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>
                    <a:extLst>
                      <a:ext uri="{FF2B5EF4-FFF2-40B4-BE49-F238E27FC236}">
                        <a16:creationId xmlns:a16="http://schemas.microsoft.com/office/drawing/2014/main" id="{4D2F2234-85FA-4416-A247-F55C5AAAAD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连接符 42">
                    <a:extLst>
                      <a:ext uri="{FF2B5EF4-FFF2-40B4-BE49-F238E27FC236}">
                        <a16:creationId xmlns:a16="http://schemas.microsoft.com/office/drawing/2014/main" id="{68E0AF54-746F-4851-B464-3428EEDB6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4" name="组合 43">
                  <a:extLst>
                    <a:ext uri="{FF2B5EF4-FFF2-40B4-BE49-F238E27FC236}">
                      <a16:creationId xmlns:a16="http://schemas.microsoft.com/office/drawing/2014/main" id="{186CF091-A54D-4ABA-83C2-FA4A0A3E1D90}"/>
                    </a:ext>
                  </a:extLst>
                </p:cNvPr>
                <p:cNvGrpSpPr/>
                <p:nvPr/>
              </p:nvGrpSpPr>
              <p:grpSpPr>
                <a:xfrm rot="6278803">
                  <a:off x="4164051" y="4084427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E543EABC-EA81-472F-B604-7E638B26E9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F7971446-15F3-49B9-9FC2-B14A899748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81CE80A0-6877-425D-B36A-879D40F6F1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90DAB653-F880-4486-83B2-B4DEB2CB92D9}"/>
                    </a:ext>
                  </a:extLst>
                </p:cNvPr>
                <p:cNvSpPr/>
                <p:nvPr/>
              </p:nvSpPr>
              <p:spPr>
                <a:xfrm>
                  <a:off x="3700282" y="340355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75" name="组合 74">
                  <a:extLst>
                    <a:ext uri="{FF2B5EF4-FFF2-40B4-BE49-F238E27FC236}">
                      <a16:creationId xmlns:a16="http://schemas.microsoft.com/office/drawing/2014/main" id="{13F7DB4D-FBFE-42D7-9C8E-E93249E561CC}"/>
                    </a:ext>
                  </a:extLst>
                </p:cNvPr>
                <p:cNvGrpSpPr/>
                <p:nvPr/>
              </p:nvGrpSpPr>
              <p:grpSpPr>
                <a:xfrm rot="905302">
                  <a:off x="2947520" y="2632782"/>
                  <a:ext cx="755617" cy="241188"/>
                  <a:chOff x="1056640" y="556655"/>
                  <a:chExt cx="707813" cy="486438"/>
                </a:xfrm>
              </p:grpSpPr>
              <p:cxnSp>
                <p:nvCxnSpPr>
                  <p:cNvPr id="76" name="直接连接符 75">
                    <a:extLst>
                      <a:ext uri="{FF2B5EF4-FFF2-40B4-BE49-F238E27FC236}">
                        <a16:creationId xmlns:a16="http://schemas.microsoft.com/office/drawing/2014/main" id="{011FBC5D-DD7D-43DA-9CB7-13815E9D5A4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接连接符 76">
                    <a:extLst>
                      <a:ext uri="{FF2B5EF4-FFF2-40B4-BE49-F238E27FC236}">
                        <a16:creationId xmlns:a16="http://schemas.microsoft.com/office/drawing/2014/main" id="{0AA59393-6279-4CAA-8971-5B544C2948E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>
                    <a:extLst>
                      <a:ext uri="{FF2B5EF4-FFF2-40B4-BE49-F238E27FC236}">
                        <a16:creationId xmlns:a16="http://schemas.microsoft.com/office/drawing/2014/main" id="{A5C6C07B-32D3-4286-A0A6-159F183E66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id="{C221260A-A2AC-4E85-91B4-4D635CEFB824}"/>
                    </a:ext>
                  </a:extLst>
                </p:cNvPr>
                <p:cNvGrpSpPr/>
                <p:nvPr/>
              </p:nvGrpSpPr>
              <p:grpSpPr>
                <a:xfrm rot="11915437">
                  <a:off x="1395889" y="4808068"/>
                  <a:ext cx="755617" cy="327681"/>
                  <a:chOff x="1056640" y="556655"/>
                  <a:chExt cx="707813" cy="486438"/>
                </a:xfrm>
              </p:grpSpPr>
              <p:cxnSp>
                <p:nvCxnSpPr>
                  <p:cNvPr id="80" name="直接连接符 79">
                    <a:extLst>
                      <a:ext uri="{FF2B5EF4-FFF2-40B4-BE49-F238E27FC236}">
                        <a16:creationId xmlns:a16="http://schemas.microsoft.com/office/drawing/2014/main" id="{CE43898F-61DF-4C29-B887-1D3E902296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>
                    <a:extLst>
                      <a:ext uri="{FF2B5EF4-FFF2-40B4-BE49-F238E27FC236}">
                        <a16:creationId xmlns:a16="http://schemas.microsoft.com/office/drawing/2014/main" id="{678DC11A-8148-410F-80D2-A7E3B8A3B3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>
                    <a:extLst>
                      <a:ext uri="{FF2B5EF4-FFF2-40B4-BE49-F238E27FC236}">
                        <a16:creationId xmlns:a16="http://schemas.microsoft.com/office/drawing/2014/main" id="{6A76FBCB-9252-4D25-9463-B489CDAF76D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组合 82">
                  <a:extLst>
                    <a:ext uri="{FF2B5EF4-FFF2-40B4-BE49-F238E27FC236}">
                      <a16:creationId xmlns:a16="http://schemas.microsoft.com/office/drawing/2014/main" id="{0723FB17-E759-483F-AB38-AD96886A96CB}"/>
                    </a:ext>
                  </a:extLst>
                </p:cNvPr>
                <p:cNvGrpSpPr/>
                <p:nvPr/>
              </p:nvGrpSpPr>
              <p:grpSpPr>
                <a:xfrm rot="9840579">
                  <a:off x="3469387" y="4680264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84" name="直接连接符 83">
                    <a:extLst>
                      <a:ext uri="{FF2B5EF4-FFF2-40B4-BE49-F238E27FC236}">
                        <a16:creationId xmlns:a16="http://schemas.microsoft.com/office/drawing/2014/main" id="{65996B92-D544-4F68-B419-FE0B63783C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连接符 84">
                    <a:extLst>
                      <a:ext uri="{FF2B5EF4-FFF2-40B4-BE49-F238E27FC236}">
                        <a16:creationId xmlns:a16="http://schemas.microsoft.com/office/drawing/2014/main" id="{EA0AD40D-160C-4869-AE3A-72D3E50E75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直接连接符 85">
                    <a:extLst>
                      <a:ext uri="{FF2B5EF4-FFF2-40B4-BE49-F238E27FC236}">
                        <a16:creationId xmlns:a16="http://schemas.microsoft.com/office/drawing/2014/main" id="{57E1BA3D-E1D1-439C-BE2C-4E417D9954D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88" name="连接符: 曲线 87">
                <a:extLst>
                  <a:ext uri="{FF2B5EF4-FFF2-40B4-BE49-F238E27FC236}">
                    <a16:creationId xmlns:a16="http://schemas.microsoft.com/office/drawing/2014/main" id="{5CF5B326-0802-45DF-B850-3C6AF706294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2186193" y="2107623"/>
                <a:ext cx="253379" cy="186110"/>
              </a:xfrm>
              <a:prstGeom prst="curvedConnector2">
                <a:avLst/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>
                <a:extLst>
                  <a:ext uri="{FF2B5EF4-FFF2-40B4-BE49-F238E27FC236}">
                    <a16:creationId xmlns:a16="http://schemas.microsoft.com/office/drawing/2014/main" id="{061AAAA9-AE3A-4B26-83A0-8F840F9376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9563348"/>
                  </p:ext>
                </p:extLst>
              </p:nvPr>
            </p:nvGraphicFramePr>
            <p:xfrm>
              <a:off x="2389208" y="1945908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Equation" r:id="rId3" imgW="126720" imgH="139680" progId="Equation.DSMT4">
                      <p:embed/>
                    </p:oleObj>
                  </mc:Choice>
                  <mc:Fallback>
                    <p:oleObj name="Equation" r:id="rId3" imgW="126720" imgH="13968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C4F467AF-8A42-4E9B-AEF2-ECACEC5FB1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89208" y="1945908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对象 89">
                <a:extLst>
                  <a:ext uri="{FF2B5EF4-FFF2-40B4-BE49-F238E27FC236}">
                    <a16:creationId xmlns:a16="http://schemas.microsoft.com/office/drawing/2014/main" id="{FC1105FF-B2EF-422E-B9B3-0C7929EC42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8484301"/>
                  </p:ext>
                </p:extLst>
              </p:nvPr>
            </p:nvGraphicFramePr>
            <p:xfrm>
              <a:off x="2114305" y="3579521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135" name="对象 134">
                            <a:extLst>
                              <a:ext uri="{FF2B5EF4-FFF2-40B4-BE49-F238E27FC236}">
                                <a16:creationId xmlns:a16="http://schemas.microsoft.com/office/drawing/2014/main" id="{CB782509-D7CB-408B-8B33-FD6E245088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14305" y="3579521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5C39324F-71C0-4180-BE93-EE995774B6B2}"/>
                  </a:ext>
                </a:extLst>
              </p:cNvPr>
              <p:cNvSpPr txBox="1"/>
              <p:nvPr/>
            </p:nvSpPr>
            <p:spPr>
              <a:xfrm>
                <a:off x="2481015" y="3294335"/>
                <a:ext cx="13355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id="{A0FD8827-4776-4124-B4F9-CB49144D3A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715165"/>
                  </p:ext>
                </p:extLst>
              </p:nvPr>
            </p:nvGraphicFramePr>
            <p:xfrm>
              <a:off x="2934669" y="3373483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Equation" r:id="rId7" imgW="304560" imgH="228600" progId="Equation.DSMT4">
                      <p:embed/>
                    </p:oleObj>
                  </mc:Choice>
                  <mc:Fallback>
                    <p:oleObj name="Equation" r:id="rId7" imgW="304560" imgH="22860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78E68593-8843-4079-A4BA-26F9AB02DF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34669" y="3373483"/>
                            <a:ext cx="3048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连接符: 曲线 92">
              <a:extLst>
                <a:ext uri="{FF2B5EF4-FFF2-40B4-BE49-F238E27FC236}">
                  <a16:creationId xmlns:a16="http://schemas.microsoft.com/office/drawing/2014/main" id="{B9F8E4A9-9D27-41C6-9120-A3F1B1E686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1861" y="2460712"/>
              <a:ext cx="1544139" cy="654456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连接符: 曲线 94">
              <a:extLst>
                <a:ext uri="{FF2B5EF4-FFF2-40B4-BE49-F238E27FC236}">
                  <a16:creationId xmlns:a16="http://schemas.microsoft.com/office/drawing/2014/main" id="{A59D4753-8CBD-4794-9955-1A0D7737BEF3}"/>
                </a:ext>
              </a:extLst>
            </p:cNvPr>
            <p:cNvCxnSpPr>
              <a:cxnSpLocks/>
            </p:cNvCxnSpPr>
            <p:nvPr/>
          </p:nvCxnSpPr>
          <p:spPr>
            <a:xfrm>
              <a:off x="5093180" y="4478499"/>
              <a:ext cx="983119" cy="776737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D50428A-178A-4F67-A751-C49E6944841C}"/>
                </a:ext>
              </a:extLst>
            </p:cNvPr>
            <p:cNvGrpSpPr/>
            <p:nvPr/>
          </p:nvGrpSpPr>
          <p:grpSpPr>
            <a:xfrm>
              <a:off x="6069495" y="3483964"/>
              <a:ext cx="2891199" cy="3341737"/>
              <a:chOff x="6054634" y="3290481"/>
              <a:chExt cx="2891199" cy="3341737"/>
            </a:xfrm>
          </p:grpSpPr>
          <p:pic>
            <p:nvPicPr>
              <p:cNvPr id="103" name="图片 102">
                <a:extLst>
                  <a:ext uri="{FF2B5EF4-FFF2-40B4-BE49-F238E27FC236}">
                    <a16:creationId xmlns:a16="http://schemas.microsoft.com/office/drawing/2014/main" id="{17710344-4151-4E6F-B29F-DAFE2470E8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50" r="11866"/>
              <a:stretch/>
            </p:blipFill>
            <p:spPr>
              <a:xfrm>
                <a:off x="6054634" y="3290481"/>
                <a:ext cx="2891199" cy="2857500"/>
              </a:xfrm>
              <a:prstGeom prst="rect">
                <a:avLst/>
              </a:prstGeom>
            </p:spPr>
          </p:pic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0ABCEEBB-6608-4BC6-9BB8-CCDF3AC7F3FD}"/>
                  </a:ext>
                </a:extLst>
              </p:cNvPr>
              <p:cNvGrpSpPr/>
              <p:nvPr/>
            </p:nvGrpSpPr>
            <p:grpSpPr>
              <a:xfrm>
                <a:off x="6944632" y="6067329"/>
                <a:ext cx="1111202" cy="564889"/>
                <a:chOff x="7019352" y="6263809"/>
                <a:chExt cx="1111202" cy="564889"/>
              </a:xfrm>
            </p:grpSpPr>
            <p:graphicFrame>
              <p:nvGraphicFramePr>
                <p:cNvPr id="105" name="对象 104">
                  <a:extLst>
                    <a:ext uri="{FF2B5EF4-FFF2-40B4-BE49-F238E27FC236}">
                      <a16:creationId xmlns:a16="http://schemas.microsoft.com/office/drawing/2014/main" id="{7D2D1028-C0C7-43C9-A8C6-57D5F284BA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674335"/>
                    </p:ext>
                  </p:extLst>
                </p:nvPr>
              </p:nvGraphicFramePr>
              <p:xfrm>
                <a:off x="7512525" y="6263809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4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62729309-A208-4AC3-AD12-8015D3D606D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6263809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0EF29C82-BC5A-45B5-84E8-4D3B719E2EFC}"/>
                    </a:ext>
                  </a:extLst>
                </p:cNvPr>
                <p:cNvSpPr txBox="1"/>
                <p:nvPr/>
              </p:nvSpPr>
              <p:spPr>
                <a:xfrm>
                  <a:off x="7019352" y="6520921"/>
                  <a:ext cx="1111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边界节点</a:t>
                  </a:r>
                </a:p>
              </p:txBody>
            </p:sp>
          </p:grpSp>
        </p:grpSp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id="{1A2DA433-924F-49CF-9270-1CAD533A0DF2}"/>
                </a:ext>
              </a:extLst>
            </p:cNvPr>
            <p:cNvGrpSpPr/>
            <p:nvPr/>
          </p:nvGrpSpPr>
          <p:grpSpPr>
            <a:xfrm>
              <a:off x="6084887" y="283842"/>
              <a:ext cx="2860413" cy="3310584"/>
              <a:chOff x="6075141" y="111214"/>
              <a:chExt cx="2860413" cy="3310584"/>
            </a:xfrm>
          </p:grpSpPr>
          <p:pic>
            <p:nvPicPr>
              <p:cNvPr id="108" name="图片 107">
                <a:extLst>
                  <a:ext uri="{FF2B5EF4-FFF2-40B4-BE49-F238E27FC236}">
                    <a16:creationId xmlns:a16="http://schemas.microsoft.com/office/drawing/2014/main" id="{2D0DF676-BA19-44C5-A855-A34B9EC5B3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24" r="12500"/>
              <a:stretch/>
            </p:blipFill>
            <p:spPr>
              <a:xfrm>
                <a:off x="6075141" y="111214"/>
                <a:ext cx="2860413" cy="2857500"/>
              </a:xfrm>
              <a:prstGeom prst="rect">
                <a:avLst/>
              </a:prstGeom>
            </p:spPr>
          </p:pic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id="{6FF95829-C9E3-4E4A-9F27-AF43D9E77F03}"/>
                  </a:ext>
                </a:extLst>
              </p:cNvPr>
              <p:cNvGrpSpPr/>
              <p:nvPr/>
            </p:nvGrpSpPr>
            <p:grpSpPr>
              <a:xfrm>
                <a:off x="7054924" y="2888882"/>
                <a:ext cx="1101584" cy="532916"/>
                <a:chOff x="7123463" y="3373218"/>
                <a:chExt cx="1101584" cy="532916"/>
              </a:xfrm>
            </p:grpSpPr>
            <p:graphicFrame>
              <p:nvGraphicFramePr>
                <p:cNvPr id="110" name="对象 109">
                  <a:extLst>
                    <a:ext uri="{FF2B5EF4-FFF2-40B4-BE49-F238E27FC236}">
                      <a16:creationId xmlns:a16="http://schemas.microsoft.com/office/drawing/2014/main" id="{1B238E92-5C9A-4A8D-AF48-FA53063144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744883"/>
                    </p:ext>
                  </p:extLst>
                </p:nvPr>
              </p:nvGraphicFramePr>
              <p:xfrm>
                <a:off x="7512525" y="3373218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5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4" name="对象 103">
                              <a:extLst>
                                <a:ext uri="{FF2B5EF4-FFF2-40B4-BE49-F238E27FC236}">
                                  <a16:creationId xmlns:a16="http://schemas.microsoft.com/office/drawing/2014/main" id="{2FCDBF8C-ED9F-40F6-80DE-5A00EA8CA4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3373218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0E1A4A45-C48B-4F06-B063-617335B58816}"/>
                    </a:ext>
                  </a:extLst>
                </p:cNvPr>
                <p:cNvSpPr txBox="1"/>
                <p:nvPr/>
              </p:nvSpPr>
              <p:spPr>
                <a:xfrm>
                  <a:off x="7123463" y="3598357"/>
                  <a:ext cx="11015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域内节点</a:t>
                  </a:r>
                </a:p>
              </p:txBody>
            </p:sp>
          </p:grp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03890F61-8950-453E-B251-E00F6D5255F1}"/>
                </a:ext>
              </a:extLst>
            </p:cNvPr>
            <p:cNvGrpSpPr/>
            <p:nvPr/>
          </p:nvGrpSpPr>
          <p:grpSpPr>
            <a:xfrm>
              <a:off x="4047936" y="5336684"/>
              <a:ext cx="1413822" cy="307777"/>
              <a:chOff x="6308802" y="4534974"/>
              <a:chExt cx="1413822" cy="307777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827C8F69-D577-4522-99B5-95B6FFF4E692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4956DBC-9943-4E8C-95E9-6DFCF39145B5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8286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14D9047-E125-45D3-BE81-F56F004915C3}"/>
              </a:ext>
            </a:extLst>
          </p:cNvPr>
          <p:cNvGrpSpPr/>
          <p:nvPr/>
        </p:nvGrpSpPr>
        <p:grpSpPr>
          <a:xfrm>
            <a:off x="1513931" y="955613"/>
            <a:ext cx="10336274" cy="5373510"/>
            <a:chOff x="1513931" y="955613"/>
            <a:chExt cx="10336274" cy="5373510"/>
          </a:xfrm>
        </p:grpSpPr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154B2F9C-4183-4F53-A59D-93C9983ABB50}"/>
                </a:ext>
              </a:extLst>
            </p:cNvPr>
            <p:cNvGrpSpPr/>
            <p:nvPr/>
          </p:nvGrpSpPr>
          <p:grpSpPr>
            <a:xfrm>
              <a:off x="1513931" y="1708799"/>
              <a:ext cx="4237424" cy="3968027"/>
              <a:chOff x="1513931" y="1708799"/>
              <a:chExt cx="4237424" cy="3968027"/>
            </a:xfrm>
          </p:grpSpPr>
          <p:sp>
            <p:nvSpPr>
              <p:cNvPr id="3" name="任意多边形: 形状 2">
                <a:extLst>
                  <a:ext uri="{FF2B5EF4-FFF2-40B4-BE49-F238E27FC236}">
                    <a16:creationId xmlns:a16="http://schemas.microsoft.com/office/drawing/2014/main" id="{92B868AA-8E0A-41F9-8BB1-538BCB4823DA}"/>
                  </a:ext>
                </a:extLst>
              </p:cNvPr>
              <p:cNvSpPr/>
              <p:nvPr/>
            </p:nvSpPr>
            <p:spPr>
              <a:xfrm>
                <a:off x="1513931" y="2011192"/>
                <a:ext cx="4104442" cy="3333171"/>
              </a:xfrm>
              <a:custGeom>
                <a:avLst/>
                <a:gdLst>
                  <a:gd name="connsiteX0" fmla="*/ 1530013 w 4104442"/>
                  <a:gd name="connsiteY0" fmla="*/ 26014 h 3333171"/>
                  <a:gd name="connsiteX1" fmla="*/ 256627 w 4104442"/>
                  <a:gd name="connsiteY1" fmla="*/ 635614 h 3333171"/>
                  <a:gd name="connsiteX2" fmla="*/ 229533 w 4104442"/>
                  <a:gd name="connsiteY2" fmla="*/ 2471188 h 3333171"/>
                  <a:gd name="connsiteX3" fmla="*/ 2708573 w 4104442"/>
                  <a:gd name="connsiteY3" fmla="*/ 3297534 h 3333171"/>
                  <a:gd name="connsiteX4" fmla="*/ 4076787 w 4104442"/>
                  <a:gd name="connsiteY4" fmla="*/ 1367134 h 3333171"/>
                  <a:gd name="connsiteX5" fmla="*/ 1530013 w 4104442"/>
                  <a:gd name="connsiteY5" fmla="*/ 26014 h 3333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104442" h="3333171">
                    <a:moveTo>
                      <a:pt x="1530013" y="26014"/>
                    </a:moveTo>
                    <a:cubicBezTo>
                      <a:pt x="893320" y="-95906"/>
                      <a:pt x="473374" y="228085"/>
                      <a:pt x="256627" y="635614"/>
                    </a:cubicBezTo>
                    <a:cubicBezTo>
                      <a:pt x="39880" y="1043143"/>
                      <a:pt x="-179125" y="2027535"/>
                      <a:pt x="229533" y="2471188"/>
                    </a:cubicBezTo>
                    <a:cubicBezTo>
                      <a:pt x="638191" y="2914841"/>
                      <a:pt x="2067364" y="3481543"/>
                      <a:pt x="2708573" y="3297534"/>
                    </a:cubicBezTo>
                    <a:cubicBezTo>
                      <a:pt x="3349782" y="3113525"/>
                      <a:pt x="4276600" y="1913516"/>
                      <a:pt x="4076787" y="1367134"/>
                    </a:cubicBezTo>
                    <a:cubicBezTo>
                      <a:pt x="3876974" y="820752"/>
                      <a:pt x="2166706" y="147934"/>
                      <a:pt x="1530013" y="26014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B4BFED0-3B2D-47BC-A70A-A096EEBB966C}"/>
                  </a:ext>
                </a:extLst>
              </p:cNvPr>
              <p:cNvSpPr/>
              <p:nvPr/>
            </p:nvSpPr>
            <p:spPr>
              <a:xfrm>
                <a:off x="2468644" y="4924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619B5EF-A4B3-4CB1-A437-A090DE273112}"/>
                  </a:ext>
                </a:extLst>
              </p:cNvPr>
              <p:cNvSpPr/>
              <p:nvPr/>
            </p:nvSpPr>
            <p:spPr>
              <a:xfrm>
                <a:off x="4158268" y="5212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CEF015E5-9D9E-44D5-9A06-DF63E8397CA5}"/>
                  </a:ext>
                </a:extLst>
              </p:cNvPr>
              <p:cNvSpPr/>
              <p:nvPr/>
            </p:nvSpPr>
            <p:spPr>
              <a:xfrm>
                <a:off x="2609021" y="195094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9032689-9150-43AE-B909-86D43BC33F84}"/>
                  </a:ext>
                </a:extLst>
              </p:cNvPr>
              <p:cNvSpPr/>
              <p:nvPr/>
            </p:nvSpPr>
            <p:spPr>
              <a:xfrm>
                <a:off x="5205837" y="428343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BDF07E7-EC6A-4010-B59B-F8E3F5B0C202}"/>
                  </a:ext>
                </a:extLst>
              </p:cNvPr>
              <p:cNvSpPr/>
              <p:nvPr/>
            </p:nvSpPr>
            <p:spPr>
              <a:xfrm>
                <a:off x="1548942" y="2970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17BB3D10-4C6B-4AA7-A5F7-90F76F869D39}"/>
                  </a:ext>
                </a:extLst>
              </p:cNvPr>
              <p:cNvSpPr/>
              <p:nvPr/>
            </p:nvSpPr>
            <p:spPr>
              <a:xfrm>
                <a:off x="3855279" y="224151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9723BB22-7AA9-4A0E-884C-919451C6C02F}"/>
                  </a:ext>
                </a:extLst>
              </p:cNvPr>
              <p:cNvSpPr/>
              <p:nvPr/>
            </p:nvSpPr>
            <p:spPr>
              <a:xfrm>
                <a:off x="4828445" y="267512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D7982573-8022-4136-9B46-723F07667CF4}"/>
                  </a:ext>
                </a:extLst>
              </p:cNvPr>
              <p:cNvSpPr/>
              <p:nvPr/>
            </p:nvSpPr>
            <p:spPr>
              <a:xfrm>
                <a:off x="2468644" y="2898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B4D098B7-F2F8-4EF9-A0FA-0A267764B855}"/>
                  </a:ext>
                </a:extLst>
              </p:cNvPr>
              <p:cNvSpPr/>
              <p:nvPr/>
            </p:nvSpPr>
            <p:spPr>
              <a:xfrm>
                <a:off x="3887645" y="33570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B20B422B-BF75-4C20-89AA-00F93C4D4705}"/>
                  </a:ext>
                </a:extLst>
              </p:cNvPr>
              <p:cNvSpPr/>
              <p:nvPr/>
            </p:nvSpPr>
            <p:spPr>
              <a:xfrm>
                <a:off x="3227152" y="40540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30BA305-662C-4CB4-B6F7-AEDB9B9FDF2E}"/>
                  </a:ext>
                </a:extLst>
              </p:cNvPr>
              <p:cNvSpPr/>
              <p:nvPr/>
            </p:nvSpPr>
            <p:spPr>
              <a:xfrm>
                <a:off x="4423012" y="457947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6660C102-8374-4699-B203-E2926E2723FF}"/>
                  </a:ext>
                </a:extLst>
              </p:cNvPr>
              <p:cNvSpPr/>
              <p:nvPr/>
            </p:nvSpPr>
            <p:spPr>
              <a:xfrm>
                <a:off x="2214283" y="410318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697C033-46FA-4CBE-A053-66E9723B08D6}"/>
                  </a:ext>
                </a:extLst>
              </p:cNvPr>
              <p:cNvSpPr/>
              <p:nvPr/>
            </p:nvSpPr>
            <p:spPr>
              <a:xfrm>
                <a:off x="4900445" y="355340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637FC38-62A2-402D-9298-86E9A7E9E28E}"/>
                  </a:ext>
                </a:extLst>
              </p:cNvPr>
              <p:cNvSpPr/>
              <p:nvPr/>
            </p:nvSpPr>
            <p:spPr>
              <a:xfrm>
                <a:off x="3541657" y="496585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04E891E-4477-419A-A085-B02905B740AC}"/>
                  </a:ext>
                </a:extLst>
              </p:cNvPr>
              <p:cNvSpPr/>
              <p:nvPr/>
            </p:nvSpPr>
            <p:spPr>
              <a:xfrm>
                <a:off x="3350702" y="292238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CB7DF8F6-C453-4F1C-81A8-0072C81B2ADA}"/>
                  </a:ext>
                </a:extLst>
              </p:cNvPr>
              <p:cNvSpPr/>
              <p:nvPr/>
            </p:nvSpPr>
            <p:spPr>
              <a:xfrm>
                <a:off x="3050636" y="23750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022595-D214-4507-A995-5FA83EC55C1B}"/>
                  </a:ext>
                </a:extLst>
              </p:cNvPr>
              <p:cNvSpPr/>
              <p:nvPr/>
            </p:nvSpPr>
            <p:spPr>
              <a:xfrm>
                <a:off x="1527064" y="417879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EB886B2C-3E1A-4AFA-AA8C-F422C9C7D32E}"/>
                  </a:ext>
                </a:extLst>
              </p:cNvPr>
              <p:cNvGrpSpPr/>
              <p:nvPr/>
            </p:nvGrpSpPr>
            <p:grpSpPr>
              <a:xfrm>
                <a:off x="4337533" y="5369049"/>
                <a:ext cx="1413822" cy="307777"/>
                <a:chOff x="6308802" y="4534974"/>
                <a:chExt cx="1413822" cy="30777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072B5E47-F5DF-43AA-8468-38093F8F1AC6}"/>
                    </a:ext>
                  </a:extLst>
                </p:cNvPr>
                <p:cNvSpPr/>
                <p:nvPr/>
              </p:nvSpPr>
              <p:spPr>
                <a:xfrm>
                  <a:off x="6308802" y="461084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A8B5210-2B83-4CCF-ADCA-42D3F41E9474}"/>
                    </a:ext>
                  </a:extLst>
                </p:cNvPr>
                <p:cNvSpPr txBox="1"/>
                <p:nvPr/>
              </p:nvSpPr>
              <p:spPr>
                <a:xfrm>
                  <a:off x="6460740" y="4534974"/>
                  <a:ext cx="12618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无网格节点</a:t>
                  </a:r>
                </a:p>
              </p:txBody>
            </p:sp>
          </p:grp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F35327D-798C-4DA0-844F-79D5126519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4378386"/>
                  </p:ext>
                </p:extLst>
              </p:nvPr>
            </p:nvGraphicFramePr>
            <p:xfrm>
              <a:off x="3532188" y="3905250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1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A986DD10-ED4C-4340-BB54-4A61682F0D7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32188" y="3905250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F331FD01-6709-4516-9298-D3C70C69E7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4661872"/>
                  </p:ext>
                </p:extLst>
              </p:nvPr>
            </p:nvGraphicFramePr>
            <p:xfrm>
              <a:off x="3508708" y="1708799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2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D1C5DE3A-CA5D-4948-BF52-62048CCE74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08708" y="1708799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6" name="连接符: 曲线 35">
                <a:extLst>
                  <a:ext uri="{FF2B5EF4-FFF2-40B4-BE49-F238E27FC236}">
                    <a16:creationId xmlns:a16="http://schemas.microsoft.com/office/drawing/2014/main" id="{D2140207-1FA9-4472-B67C-606BCCE602B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3266732" y="1887495"/>
                <a:ext cx="253379" cy="186110"/>
              </a:xfrm>
              <a:prstGeom prst="curvedConnector2">
                <a:avLst/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BB39A6F-3E1C-4D81-A8D4-AFB7A7276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61639" y="2356278"/>
                <a:ext cx="540340" cy="5661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0CCC21C-8D47-4E4B-BCC8-6E4FEE787C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78113" y="2042600"/>
                <a:ext cx="440289" cy="41934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DE0BB122-D740-4B9C-AF48-52BEBD9671DF}"/>
                  </a:ext>
                </a:extLst>
              </p:cNvPr>
              <p:cNvCxnSpPr>
                <a:cxnSpLocks/>
                <a:endCxn id="6" idx="3"/>
              </p:cNvCxnSpPr>
              <p:nvPr/>
            </p:nvCxnSpPr>
            <p:spPr>
              <a:xfrm flipV="1">
                <a:off x="1961639" y="2073853"/>
                <a:ext cx="668470" cy="2824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0A320F2-7033-4B15-B19F-0C7736C51EF3}"/>
                  </a:ext>
                </a:extLst>
              </p:cNvPr>
              <p:cNvSpPr/>
              <p:nvPr/>
            </p:nvSpPr>
            <p:spPr>
              <a:xfrm>
                <a:off x="1939014" y="22786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AB0CE2A-1A33-4211-9E88-94920CFF7D38}"/>
                  </a:ext>
                </a:extLst>
              </p:cNvPr>
              <p:cNvCxnSpPr>
                <a:cxnSpLocks/>
                <a:endCxn id="11" idx="0"/>
              </p:cNvCxnSpPr>
              <p:nvPr/>
            </p:nvCxnSpPr>
            <p:spPr>
              <a:xfrm flipH="1">
                <a:off x="2540644" y="2433879"/>
                <a:ext cx="585746" cy="46493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FFE9B3BB-7F93-4268-AAB9-190B2C253232}"/>
                  </a:ext>
                </a:extLst>
              </p:cNvPr>
              <p:cNvCxnSpPr>
                <a:cxnSpLocks/>
                <a:endCxn id="9" idx="2"/>
              </p:cNvCxnSpPr>
              <p:nvPr/>
            </p:nvCxnSpPr>
            <p:spPr>
              <a:xfrm flipV="1">
                <a:off x="3108456" y="2313519"/>
                <a:ext cx="746823" cy="11962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3B6F39BF-CF6F-49BE-BE66-498E4C1273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43012" y="2016089"/>
                <a:ext cx="1121282" cy="2774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AADFDE94-A4BC-4FFD-A53C-E39CF95544B1}"/>
                  </a:ext>
                </a:extLst>
              </p:cNvPr>
              <p:cNvCxnSpPr>
                <a:cxnSpLocks/>
                <a:endCxn id="8" idx="7"/>
              </p:cNvCxnSpPr>
              <p:nvPr/>
            </p:nvCxnSpPr>
            <p:spPr>
              <a:xfrm flipH="1">
                <a:off x="1671854" y="2416529"/>
                <a:ext cx="296048" cy="5753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722B5403-2C89-4D29-9821-A0148E28611D}"/>
                  </a:ext>
                </a:extLst>
              </p:cNvPr>
              <p:cNvCxnSpPr>
                <a:cxnSpLocks/>
                <a:endCxn id="11" idx="7"/>
              </p:cNvCxnSpPr>
              <p:nvPr/>
            </p:nvCxnSpPr>
            <p:spPr>
              <a:xfrm flipV="1">
                <a:off x="1620942" y="2919900"/>
                <a:ext cx="970614" cy="14034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9DB9D851-12EF-4D93-9151-9E283697B515}"/>
                  </a:ext>
                </a:extLst>
              </p:cNvPr>
              <p:cNvCxnSpPr>
                <a:cxnSpLocks/>
                <a:endCxn id="15" idx="0"/>
              </p:cNvCxnSpPr>
              <p:nvPr/>
            </p:nvCxnSpPr>
            <p:spPr>
              <a:xfrm flipH="1">
                <a:off x="2286283" y="2997024"/>
                <a:ext cx="217290" cy="110616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3ACAE1B6-A985-40F9-AB96-AD13AD7D4A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350111" y="2363165"/>
                <a:ext cx="555490" cy="66883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56AD610-67D2-4B81-AF1D-BABC2A368583}"/>
                  </a:ext>
                </a:extLst>
              </p:cNvPr>
              <p:cNvCxnSpPr>
                <a:cxnSpLocks/>
                <a:endCxn id="20" idx="7"/>
              </p:cNvCxnSpPr>
              <p:nvPr/>
            </p:nvCxnSpPr>
            <p:spPr>
              <a:xfrm>
                <a:off x="2529334" y="2943412"/>
                <a:ext cx="944280" cy="6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23F3B19-0D7D-4C59-91E3-3EC1549D7C04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>
                <a:off x="3407067" y="2988077"/>
                <a:ext cx="480578" cy="4409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F6A59EDF-7E3E-4D29-9847-CBD05ACF4312}"/>
                  </a:ext>
                </a:extLst>
              </p:cNvPr>
              <p:cNvCxnSpPr>
                <a:cxnSpLocks/>
                <a:stCxn id="9" idx="3"/>
                <a:endCxn id="10" idx="2"/>
              </p:cNvCxnSpPr>
              <p:nvPr/>
            </p:nvCxnSpPr>
            <p:spPr>
              <a:xfrm>
                <a:off x="3876367" y="2364431"/>
                <a:ext cx="952078" cy="38269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5A2452E1-18F1-4317-9F09-A1A6639FF3E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V="1">
                <a:off x="3947322" y="2747129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0305C765-B11B-4701-90D3-12967B6D2328}"/>
                  </a:ext>
                </a:extLst>
              </p:cNvPr>
              <p:cNvCxnSpPr>
                <a:cxnSpLocks/>
                <a:stCxn id="20" idx="1"/>
                <a:endCxn id="13" idx="1"/>
              </p:cNvCxnSpPr>
              <p:nvPr/>
            </p:nvCxnSpPr>
            <p:spPr>
              <a:xfrm flipH="1">
                <a:off x="3248240" y="2943477"/>
                <a:ext cx="123550" cy="113167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F97E7016-5952-4238-B39E-BE51B66EBD9A}"/>
                  </a:ext>
                </a:extLst>
              </p:cNvPr>
              <p:cNvCxnSpPr>
                <a:cxnSpLocks/>
                <a:stCxn id="12" idx="0"/>
                <a:endCxn id="13" idx="3"/>
              </p:cNvCxnSpPr>
              <p:nvPr/>
            </p:nvCxnSpPr>
            <p:spPr>
              <a:xfrm flipH="1">
                <a:off x="3248240" y="3357000"/>
                <a:ext cx="711405" cy="81997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8EFC7BA-D689-4FE4-A6F6-B300DB396A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330" y="4121792"/>
                <a:ext cx="931278" cy="406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79A46A09-A09D-475D-B3E5-33A88ECBA7A6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 flipH="1">
                <a:off x="1599064" y="3052151"/>
                <a:ext cx="22418" cy="112664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B1059674-EA7B-4A93-B6A4-2F1B70F9C3A5}"/>
                  </a:ext>
                </a:extLst>
              </p:cNvPr>
              <p:cNvCxnSpPr>
                <a:cxnSpLocks/>
                <a:stCxn id="28" idx="2"/>
                <a:endCxn id="15" idx="2"/>
              </p:cNvCxnSpPr>
              <p:nvPr/>
            </p:nvCxnSpPr>
            <p:spPr>
              <a:xfrm flipV="1">
                <a:off x="1527064" y="4175188"/>
                <a:ext cx="687219" cy="756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68CBA323-676B-4031-A666-CFC502B469B1}"/>
                  </a:ext>
                </a:extLst>
              </p:cNvPr>
              <p:cNvCxnSpPr>
                <a:cxnSpLocks/>
                <a:stCxn id="19" idx="1"/>
                <a:endCxn id="5" idx="2"/>
              </p:cNvCxnSpPr>
              <p:nvPr/>
            </p:nvCxnSpPr>
            <p:spPr>
              <a:xfrm>
                <a:off x="3562745" y="4986942"/>
                <a:ext cx="595523" cy="2971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729348C0-07E1-4F32-857D-4E549DAC8071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2290264" y="4196031"/>
                <a:ext cx="199468" cy="7491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520076D6-541A-4DD9-8832-0389C649BFF0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1650528" y="4298912"/>
                <a:ext cx="839204" cy="64628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DA9D44C2-1376-429F-91ED-6F83922BAAB0}"/>
                  </a:ext>
                </a:extLst>
              </p:cNvPr>
              <p:cNvCxnSpPr>
                <a:cxnSpLocks/>
                <a:endCxn id="4" idx="7"/>
              </p:cNvCxnSpPr>
              <p:nvPr/>
            </p:nvCxnSpPr>
            <p:spPr>
              <a:xfrm flipH="1">
                <a:off x="2591556" y="4121792"/>
                <a:ext cx="717136" cy="8234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5C57FD8C-2CBD-4AA4-8118-CA34152FB3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05063" y="4161440"/>
                <a:ext cx="325767" cy="9151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F476DBC-371D-4B67-B50B-011559CB55FD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>
              <a:xfrm>
                <a:off x="2537253" y="5003581"/>
                <a:ext cx="1004404" cy="3427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DF1FE635-6894-464D-A3FC-725404665292}"/>
                  </a:ext>
                </a:extLst>
              </p:cNvPr>
              <p:cNvCxnSpPr>
                <a:cxnSpLocks/>
                <a:stCxn id="4" idx="6"/>
                <a:endCxn id="118" idx="1"/>
              </p:cNvCxnSpPr>
              <p:nvPr/>
            </p:nvCxnSpPr>
            <p:spPr>
              <a:xfrm>
                <a:off x="2612644" y="4996112"/>
                <a:ext cx="769246" cy="2672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09880876-A545-4D6C-B9C3-E3A1B3A76627}"/>
                  </a:ext>
                </a:extLst>
              </p:cNvPr>
              <p:cNvSpPr/>
              <p:nvPr/>
            </p:nvSpPr>
            <p:spPr>
              <a:xfrm>
                <a:off x="3360802" y="524223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00934C4C-CE9D-4931-880D-19F3333C815D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 flipV="1">
                <a:off x="3467946" y="5284112"/>
                <a:ext cx="690322" cy="231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283573E-68F5-4ECD-BBCB-B1D268123BD1}"/>
                  </a:ext>
                </a:extLst>
              </p:cNvPr>
              <p:cNvCxnSpPr>
                <a:cxnSpLocks/>
                <a:stCxn id="13" idx="2"/>
                <a:endCxn id="14" idx="1"/>
              </p:cNvCxnSpPr>
              <p:nvPr/>
            </p:nvCxnSpPr>
            <p:spPr>
              <a:xfrm>
                <a:off x="3227152" y="4126064"/>
                <a:ext cx="1216948" cy="4744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189744F5-7F85-4FF9-8D27-C5F0B80C3530}"/>
                  </a:ext>
                </a:extLst>
              </p:cNvPr>
              <p:cNvCxnSpPr>
                <a:cxnSpLocks/>
                <a:endCxn id="5" idx="0"/>
              </p:cNvCxnSpPr>
              <p:nvPr/>
            </p:nvCxnSpPr>
            <p:spPr>
              <a:xfrm flipH="1">
                <a:off x="4230268" y="4642216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570AD42F-CA66-44C7-93B8-A6D50DA3A0DC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 flipV="1">
                <a:off x="4479879" y="4355431"/>
                <a:ext cx="725958" cy="2750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3903BADF-8FED-4A92-B7A8-8C6171ADB45D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 flipV="1">
                <a:off x="4265358" y="4406343"/>
                <a:ext cx="961567" cy="86851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FA1ECCE8-6FFA-4987-8F22-B1A11F3A7F19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>
              <a:xfrm>
                <a:off x="3971505" y="3450377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6A79D364-7996-4A88-999A-CA13786AEF7E}"/>
                  </a:ext>
                </a:extLst>
              </p:cNvPr>
              <p:cNvCxnSpPr>
                <a:cxnSpLocks/>
                <a:stCxn id="18" idx="3"/>
                <a:endCxn id="14" idx="0"/>
              </p:cNvCxnSpPr>
              <p:nvPr/>
            </p:nvCxnSpPr>
            <p:spPr>
              <a:xfrm flipH="1">
                <a:off x="4495012" y="3676313"/>
                <a:ext cx="426521" cy="9031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EEB60DFD-EB6D-4844-8324-FEC25FF6B78B}"/>
                  </a:ext>
                </a:extLst>
              </p:cNvPr>
              <p:cNvCxnSpPr>
                <a:cxnSpLocks/>
                <a:endCxn id="18" idx="0"/>
              </p:cNvCxnSpPr>
              <p:nvPr/>
            </p:nvCxnSpPr>
            <p:spPr>
              <a:xfrm>
                <a:off x="4888122" y="2755141"/>
                <a:ext cx="84323" cy="7982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87B2FE5B-6D8B-4E0E-81D1-CB5D447B82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254" y="2788816"/>
                <a:ext cx="684343" cy="5746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B04AEBE9-D5DC-4FE2-810C-C093019B5B8B}"/>
                  </a:ext>
                </a:extLst>
              </p:cNvPr>
              <p:cNvCxnSpPr>
                <a:cxnSpLocks/>
                <a:stCxn id="18" idx="7"/>
                <a:endCxn id="144" idx="2"/>
              </p:cNvCxnSpPr>
              <p:nvPr/>
            </p:nvCxnSpPr>
            <p:spPr>
              <a:xfrm flipV="1">
                <a:off x="5023357" y="3375853"/>
                <a:ext cx="501928" cy="1986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7B83C732-C1D1-4C25-A2B2-A7737FAFB1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8639" y="3426690"/>
                <a:ext cx="298646" cy="86930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9050788D-B226-4350-91DE-E4AF6D784ABF}"/>
                  </a:ext>
                </a:extLst>
              </p:cNvPr>
              <p:cNvSpPr/>
              <p:nvPr/>
            </p:nvSpPr>
            <p:spPr>
              <a:xfrm>
                <a:off x="5525285" y="330385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3CF58115-FFD5-4A25-85F2-D608B251B8C3}"/>
                </a:ext>
              </a:extLst>
            </p:cNvPr>
            <p:cNvSpPr/>
            <p:nvPr/>
          </p:nvSpPr>
          <p:spPr>
            <a:xfrm>
              <a:off x="3850721" y="2584169"/>
              <a:ext cx="1269920" cy="1158691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9E2C7D67-791A-44D4-9686-55D1E4786EF6}"/>
                </a:ext>
              </a:extLst>
            </p:cNvPr>
            <p:cNvSpPr/>
            <p:nvPr/>
          </p:nvSpPr>
          <p:spPr>
            <a:xfrm rot="1121903">
              <a:off x="2951978" y="4204386"/>
              <a:ext cx="1587568" cy="1000609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7" name="连接符: 曲线 156">
              <a:extLst>
                <a:ext uri="{FF2B5EF4-FFF2-40B4-BE49-F238E27FC236}">
                  <a16:creationId xmlns:a16="http://schemas.microsoft.com/office/drawing/2014/main" id="{C46A151E-5F92-4292-B6CF-709CB75B12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38762" y="2445198"/>
              <a:ext cx="923265" cy="424532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连接符: 曲线 158">
              <a:extLst>
                <a:ext uri="{FF2B5EF4-FFF2-40B4-BE49-F238E27FC236}">
                  <a16:creationId xmlns:a16="http://schemas.microsoft.com/office/drawing/2014/main" id="{3EDA9B6B-211E-4577-B1EF-27084DB4FA86}"/>
                </a:ext>
              </a:extLst>
            </p:cNvPr>
            <p:cNvCxnSpPr>
              <a:cxnSpLocks/>
            </p:cNvCxnSpPr>
            <p:nvPr/>
          </p:nvCxnSpPr>
          <p:spPr>
            <a:xfrm>
              <a:off x="4469631" y="5007501"/>
              <a:ext cx="1620322" cy="234737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1" name="组合 160">
              <a:extLst>
                <a:ext uri="{FF2B5EF4-FFF2-40B4-BE49-F238E27FC236}">
                  <a16:creationId xmlns:a16="http://schemas.microsoft.com/office/drawing/2014/main" id="{1E6A29A1-74DE-439B-AE16-9E2BA3B3A308}"/>
                </a:ext>
              </a:extLst>
            </p:cNvPr>
            <p:cNvGrpSpPr/>
            <p:nvPr/>
          </p:nvGrpSpPr>
          <p:grpSpPr>
            <a:xfrm>
              <a:off x="6204562" y="1839541"/>
              <a:ext cx="1156800" cy="1022272"/>
              <a:chOff x="5058149" y="1702993"/>
              <a:chExt cx="1156800" cy="1022272"/>
            </a:xfrm>
          </p:grpSpPr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FDEE9191-DCD6-42E7-AE6B-9728F80F1C17}"/>
                  </a:ext>
                </a:extLst>
              </p:cNvPr>
              <p:cNvSpPr/>
              <p:nvPr/>
            </p:nvSpPr>
            <p:spPr>
              <a:xfrm>
                <a:off x="5998949" y="170299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1F23870D-9FE3-4755-AA06-0B0A50318399}"/>
                  </a:ext>
                </a:extLst>
              </p:cNvPr>
              <p:cNvSpPr/>
              <p:nvPr/>
            </p:nvSpPr>
            <p:spPr>
              <a:xfrm>
                <a:off x="5058149" y="23848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椭圆 163">
                <a:extLst>
                  <a:ext uri="{FF2B5EF4-FFF2-40B4-BE49-F238E27FC236}">
                    <a16:creationId xmlns:a16="http://schemas.microsoft.com/office/drawing/2014/main" id="{B252D73E-861F-40E6-9F89-84D3AA320DD3}"/>
                  </a:ext>
                </a:extLst>
              </p:cNvPr>
              <p:cNvSpPr/>
              <p:nvPr/>
            </p:nvSpPr>
            <p:spPr>
              <a:xfrm>
                <a:off x="6070949" y="2581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390E7C10-D7EA-4949-9794-BEABD6194C75}"/>
                  </a:ext>
                </a:extLst>
              </p:cNvPr>
              <p:cNvCxnSpPr>
                <a:cxnSpLocks/>
                <a:endCxn id="162" idx="2"/>
              </p:cNvCxnSpPr>
              <p:nvPr/>
            </p:nvCxnSpPr>
            <p:spPr>
              <a:xfrm flipV="1">
                <a:off x="5117826" y="1774993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ED78416A-EA94-44BA-839C-71AAFEC8AAB3}"/>
                  </a:ext>
                </a:extLst>
              </p:cNvPr>
              <p:cNvCxnSpPr>
                <a:cxnSpLocks/>
                <a:endCxn id="164" idx="2"/>
              </p:cNvCxnSpPr>
              <p:nvPr/>
            </p:nvCxnSpPr>
            <p:spPr>
              <a:xfrm>
                <a:off x="5142009" y="2478241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E5F0898F-3C0E-49CF-A903-2CDC86902AF7}"/>
                  </a:ext>
                </a:extLst>
              </p:cNvPr>
              <p:cNvCxnSpPr>
                <a:cxnSpLocks/>
                <a:stCxn id="162" idx="0"/>
                <a:endCxn id="164" idx="0"/>
              </p:cNvCxnSpPr>
              <p:nvPr/>
            </p:nvCxnSpPr>
            <p:spPr>
              <a:xfrm>
                <a:off x="6070949" y="1702993"/>
                <a:ext cx="72000" cy="87827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87" name="组合 186">
              <a:extLst>
                <a:ext uri="{FF2B5EF4-FFF2-40B4-BE49-F238E27FC236}">
                  <a16:creationId xmlns:a16="http://schemas.microsoft.com/office/drawing/2014/main" id="{B5F562F9-F352-4701-9C20-E851F0DF1827}"/>
                </a:ext>
              </a:extLst>
            </p:cNvPr>
            <p:cNvGrpSpPr/>
            <p:nvPr/>
          </p:nvGrpSpPr>
          <p:grpSpPr>
            <a:xfrm>
              <a:off x="6100378" y="4864322"/>
              <a:ext cx="1451576" cy="885856"/>
              <a:chOff x="6167039" y="4873200"/>
              <a:chExt cx="1451576" cy="885856"/>
            </a:xfrm>
          </p:grpSpPr>
          <p:sp>
            <p:nvSpPr>
              <p:cNvPr id="169" name="椭圆 168">
                <a:extLst>
                  <a:ext uri="{FF2B5EF4-FFF2-40B4-BE49-F238E27FC236}">
                    <a16:creationId xmlns:a16="http://schemas.microsoft.com/office/drawing/2014/main" id="{7C0FADFE-E35D-4F1C-B0F0-F7839B000FA3}"/>
                  </a:ext>
                </a:extLst>
              </p:cNvPr>
              <p:cNvSpPr/>
              <p:nvPr/>
            </p:nvSpPr>
            <p:spPr>
              <a:xfrm rot="20312656">
                <a:off x="7433852" y="5615056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0" name="椭圆 169">
                <a:extLst>
                  <a:ext uri="{FF2B5EF4-FFF2-40B4-BE49-F238E27FC236}">
                    <a16:creationId xmlns:a16="http://schemas.microsoft.com/office/drawing/2014/main" id="{5212003F-DD6A-4546-AF79-AE13AA109214}"/>
                  </a:ext>
                </a:extLst>
              </p:cNvPr>
              <p:cNvSpPr/>
              <p:nvPr/>
            </p:nvSpPr>
            <p:spPr>
              <a:xfrm rot="20312656">
                <a:off x="6167039" y="48732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1" name="椭圆 170">
                <a:extLst>
                  <a:ext uri="{FF2B5EF4-FFF2-40B4-BE49-F238E27FC236}">
                    <a16:creationId xmlns:a16="http://schemas.microsoft.com/office/drawing/2014/main" id="{99B4355A-F961-4E1E-B4C1-913FFA5580C4}"/>
                  </a:ext>
                </a:extLst>
              </p:cNvPr>
              <p:cNvSpPr/>
              <p:nvPr/>
            </p:nvSpPr>
            <p:spPr>
              <a:xfrm rot="20312656">
                <a:off x="7448840" y="492941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2" name="椭圆 171">
                <a:extLst>
                  <a:ext uri="{FF2B5EF4-FFF2-40B4-BE49-F238E27FC236}">
                    <a16:creationId xmlns:a16="http://schemas.microsoft.com/office/drawing/2014/main" id="{B0AED000-4E94-4D58-83E5-E9EB730AC44D}"/>
                  </a:ext>
                </a:extLst>
              </p:cNvPr>
              <p:cNvSpPr/>
              <p:nvPr/>
            </p:nvSpPr>
            <p:spPr>
              <a:xfrm rot="20312656">
                <a:off x="6769895" y="561140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153D164B-C485-4FBC-84C1-8151DFC81775}"/>
                  </a:ext>
                </a:extLst>
              </p:cNvPr>
              <p:cNvCxnSpPr>
                <a:cxnSpLocks/>
                <a:stCxn id="172" idx="6"/>
                <a:endCxn id="169" idx="6"/>
              </p:cNvCxnSpPr>
              <p:nvPr/>
            </p:nvCxnSpPr>
            <p:spPr>
              <a:xfrm>
                <a:off x="6908905" y="5657073"/>
                <a:ext cx="663957" cy="364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E6F18B1E-E2BE-440D-9699-B22014B25B2C}"/>
                  </a:ext>
                </a:extLst>
              </p:cNvPr>
              <p:cNvCxnSpPr>
                <a:cxnSpLocks/>
                <a:stCxn id="170" idx="4"/>
              </p:cNvCxnSpPr>
              <p:nvPr/>
            </p:nvCxnSpPr>
            <p:spPr>
              <a:xfrm>
                <a:off x="6265375" y="5012210"/>
                <a:ext cx="626757" cy="7122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0F9BF211-18CC-48E0-A1B3-0D6656044DA0}"/>
                  </a:ext>
                </a:extLst>
              </p:cNvPr>
              <p:cNvCxnSpPr>
                <a:cxnSpLocks/>
                <a:stCxn id="170" idx="2"/>
                <a:endCxn id="171" idx="1"/>
              </p:cNvCxnSpPr>
              <p:nvPr/>
            </p:nvCxnSpPr>
            <p:spPr>
              <a:xfrm>
                <a:off x="6172029" y="4971536"/>
                <a:ext cx="1282804" cy="112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6" name="直接连接符 175">
                <a:extLst>
                  <a:ext uri="{FF2B5EF4-FFF2-40B4-BE49-F238E27FC236}">
                    <a16:creationId xmlns:a16="http://schemas.microsoft.com/office/drawing/2014/main" id="{215D95BD-2EC6-4492-B70B-06F0F0737B23}"/>
                  </a:ext>
                </a:extLst>
              </p:cNvPr>
              <p:cNvCxnSpPr>
                <a:cxnSpLocks/>
                <a:endCxn id="169" idx="0"/>
              </p:cNvCxnSpPr>
              <p:nvPr/>
            </p:nvCxnSpPr>
            <p:spPr>
              <a:xfrm rot="20312656" flipH="1">
                <a:off x="7366553" y="5023797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对象 187">
              <a:extLst>
                <a:ext uri="{FF2B5EF4-FFF2-40B4-BE49-F238E27FC236}">
                  <a16:creationId xmlns:a16="http://schemas.microsoft.com/office/drawing/2014/main" id="{4F7FBC86-E9FB-4055-B934-BDCF11AED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825304"/>
                </p:ext>
              </p:extLst>
            </p:nvPr>
          </p:nvGraphicFramePr>
          <p:xfrm>
            <a:off x="7068820" y="2844575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3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68820" y="2844575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对象 188">
              <a:extLst>
                <a:ext uri="{FF2B5EF4-FFF2-40B4-BE49-F238E27FC236}">
                  <a16:creationId xmlns:a16="http://schemas.microsoft.com/office/drawing/2014/main" id="{1831FACB-AB8A-46B3-B786-897B913E6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711529"/>
                </p:ext>
              </p:extLst>
            </p:nvPr>
          </p:nvGraphicFramePr>
          <p:xfrm>
            <a:off x="6882573" y="1534772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4" name="Equation" r:id="rId9" imgW="495000" imgH="228600" progId="Equation.DSMT4">
                    <p:embed/>
                  </p:oleObj>
                </mc:Choice>
                <mc:Fallback>
                  <p:oleObj name="Equation" r:id="rId9" imgW="4950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82573" y="1534772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对象 189">
              <a:extLst>
                <a:ext uri="{FF2B5EF4-FFF2-40B4-BE49-F238E27FC236}">
                  <a16:creationId xmlns:a16="http://schemas.microsoft.com/office/drawing/2014/main" id="{6A7AA464-943D-4532-A887-056E94DC1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222681"/>
                </p:ext>
              </p:extLst>
            </p:nvPr>
          </p:nvGraphicFramePr>
          <p:xfrm>
            <a:off x="5760143" y="2630756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5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0143" y="2630756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对象 190">
              <a:extLst>
                <a:ext uri="{FF2B5EF4-FFF2-40B4-BE49-F238E27FC236}">
                  <a16:creationId xmlns:a16="http://schemas.microsoft.com/office/drawing/2014/main" id="{7448110E-CD33-4CCF-AF29-D019C08438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729314"/>
                </p:ext>
              </p:extLst>
            </p:nvPr>
          </p:nvGraphicFramePr>
          <p:xfrm>
            <a:off x="6181881" y="5726109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6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81881" y="5726109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对象 191">
              <a:extLst>
                <a:ext uri="{FF2B5EF4-FFF2-40B4-BE49-F238E27FC236}">
                  <a16:creationId xmlns:a16="http://schemas.microsoft.com/office/drawing/2014/main" id="{3F998AD8-00C1-4CF1-BD2F-0FF0EB5606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154121"/>
                </p:ext>
              </p:extLst>
            </p:nvPr>
          </p:nvGraphicFramePr>
          <p:xfrm>
            <a:off x="7189203" y="5715540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7" name="Equation" r:id="rId15" imgW="495000" imgH="228600" progId="Equation.DSMT4">
                    <p:embed/>
                  </p:oleObj>
                </mc:Choice>
                <mc:Fallback>
                  <p:oleObj name="Equation" r:id="rId15" imgW="495000" imgH="228600" progId="Equation.DSMT4">
                    <p:embed/>
                    <p:pic>
                      <p:nvPicPr>
                        <p:cNvPr id="189" name="对象 188">
                          <a:extLst>
                            <a:ext uri="{FF2B5EF4-FFF2-40B4-BE49-F238E27FC236}">
                              <a16:creationId xmlns:a16="http://schemas.microsoft.com/office/drawing/2014/main" id="{1831FACB-AB8A-46B3-B786-897B913E6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89203" y="5715540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对象 192">
              <a:extLst>
                <a:ext uri="{FF2B5EF4-FFF2-40B4-BE49-F238E27FC236}">
                  <a16:creationId xmlns:a16="http://schemas.microsoft.com/office/drawing/2014/main" id="{926CF2B8-2475-4694-9870-108B873AF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365786"/>
                </p:ext>
              </p:extLst>
            </p:nvPr>
          </p:nvGraphicFramePr>
          <p:xfrm>
            <a:off x="7195021" y="4564996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8" name="Equation" r:id="rId17" imgW="495000" imgH="228600" progId="Equation.DSMT4">
                    <p:embed/>
                  </p:oleObj>
                </mc:Choice>
                <mc:Fallback>
                  <p:oleObj name="Equation" r:id="rId17" imgW="49500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95021" y="4564996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对象 193">
              <a:extLst>
                <a:ext uri="{FF2B5EF4-FFF2-40B4-BE49-F238E27FC236}">
                  <a16:creationId xmlns:a16="http://schemas.microsoft.com/office/drawing/2014/main" id="{D586626E-3AA0-4ED8-BA6F-9D06579B2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127171"/>
                </p:ext>
              </p:extLst>
            </p:nvPr>
          </p:nvGraphicFramePr>
          <p:xfrm>
            <a:off x="5791408" y="4552020"/>
            <a:ext cx="76194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9" name="Equation" r:id="rId19" imgW="507960" imgH="228600" progId="Equation.DSMT4">
                    <p:embed/>
                  </p:oleObj>
                </mc:Choice>
                <mc:Fallback>
                  <p:oleObj name="Equation" r:id="rId19" imgW="50796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91408" y="4552020"/>
                          <a:ext cx="76194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7CCDB5B3-12C4-41A0-9331-9FF35CA56A43}"/>
                </a:ext>
              </a:extLst>
            </p:cNvPr>
            <p:cNvCxnSpPr>
              <a:cxnSpLocks/>
            </p:cNvCxnSpPr>
            <p:nvPr/>
          </p:nvCxnSpPr>
          <p:spPr>
            <a:xfrm>
              <a:off x="7788898" y="2363165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198">
              <a:extLst>
                <a:ext uri="{FF2B5EF4-FFF2-40B4-BE49-F238E27FC236}">
                  <a16:creationId xmlns:a16="http://schemas.microsoft.com/office/drawing/2014/main" id="{4C9168F1-4DE2-43E6-95BC-94D6B12AF879}"/>
                </a:ext>
              </a:extLst>
            </p:cNvPr>
            <p:cNvCxnSpPr>
              <a:cxnSpLocks/>
            </p:cNvCxnSpPr>
            <p:nvPr/>
          </p:nvCxnSpPr>
          <p:spPr>
            <a:xfrm>
              <a:off x="7788898" y="5372220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54EDD1F9-D7A6-4521-B80C-C21E1BE2ADC0}"/>
                </a:ext>
              </a:extLst>
            </p:cNvPr>
            <p:cNvGrpSpPr/>
            <p:nvPr/>
          </p:nvGrpSpPr>
          <p:grpSpPr>
            <a:xfrm>
              <a:off x="8550568" y="955613"/>
              <a:ext cx="2746434" cy="2407897"/>
              <a:chOff x="3184525" y="-13947"/>
              <a:chExt cx="2746434" cy="2407897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id="{BAE274F5-B708-4683-8870-43459847ADD1}"/>
                  </a:ext>
                </a:extLst>
              </p:cNvPr>
              <p:cNvGrpSpPr/>
              <p:nvPr/>
            </p:nvGrpSpPr>
            <p:grpSpPr>
              <a:xfrm>
                <a:off x="3387072" y="-13947"/>
                <a:ext cx="2543887" cy="2131546"/>
                <a:chOff x="2670985" y="1006152"/>
                <a:chExt cx="2543887" cy="2131546"/>
              </a:xfrm>
            </p:grpSpPr>
            <p:cxnSp>
              <p:nvCxnSpPr>
                <p:cNvPr id="221" name="直接箭头连接符 220">
                  <a:extLst>
                    <a:ext uri="{FF2B5EF4-FFF2-40B4-BE49-F238E27FC236}">
                      <a16:creationId xmlns:a16="http://schemas.microsoft.com/office/drawing/2014/main" id="{21BC8E53-4C8A-4933-A929-49CD09DDC088}"/>
                    </a:ext>
                  </a:extLst>
                </p:cNvPr>
                <p:cNvCxnSpPr/>
                <p:nvPr/>
              </p:nvCxnSpPr>
              <p:spPr>
                <a:xfrm flipV="1">
                  <a:off x="3942979" y="1006152"/>
                  <a:ext cx="0" cy="143599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箭头连接符 221">
                  <a:extLst>
                    <a:ext uri="{FF2B5EF4-FFF2-40B4-BE49-F238E27FC236}">
                      <a16:creationId xmlns:a16="http://schemas.microsoft.com/office/drawing/2014/main" id="{76EC5CA1-E0C9-445E-B2B8-1BAB73723CC1}"/>
                    </a:ext>
                  </a:extLst>
                </p:cNvPr>
                <p:cNvCxnSpPr/>
                <p:nvPr/>
              </p:nvCxnSpPr>
              <p:spPr>
                <a:xfrm>
                  <a:off x="3949311" y="2432393"/>
                  <a:ext cx="1265561" cy="70530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箭头连接符 222">
                  <a:extLst>
                    <a:ext uri="{FF2B5EF4-FFF2-40B4-BE49-F238E27FC236}">
                      <a16:creationId xmlns:a16="http://schemas.microsoft.com/office/drawing/2014/main" id="{A8C4020B-2C32-4ADB-9D36-FCB35C63ABBD}"/>
                    </a:ext>
                  </a:extLst>
                </p:cNvPr>
                <p:cNvCxnSpPr/>
                <p:nvPr/>
              </p:nvCxnSpPr>
              <p:spPr>
                <a:xfrm flipH="1">
                  <a:off x="2670985" y="2420991"/>
                  <a:ext cx="1275891" cy="71666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4" name="等腰三角形 213">
                <a:extLst>
                  <a:ext uri="{FF2B5EF4-FFF2-40B4-BE49-F238E27FC236}">
                    <a16:creationId xmlns:a16="http://schemas.microsoft.com/office/drawing/2014/main" id="{50697A82-7CA2-4843-8604-13FF637FED26}"/>
                  </a:ext>
                </a:extLst>
              </p:cNvPr>
              <p:cNvSpPr/>
              <p:nvPr/>
            </p:nvSpPr>
            <p:spPr>
              <a:xfrm>
                <a:off x="3651593" y="253445"/>
                <a:ext cx="2014843" cy="1736933"/>
              </a:xfrm>
              <a:prstGeom prst="triangle">
                <a:avLst/>
              </a:prstGeom>
              <a:solidFill>
                <a:srgbClr val="AF8DC3">
                  <a:alpha val="50000"/>
                </a:srgb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5" name="椭圆 214">
                <a:extLst>
                  <a:ext uri="{FF2B5EF4-FFF2-40B4-BE49-F238E27FC236}">
                    <a16:creationId xmlns:a16="http://schemas.microsoft.com/office/drawing/2014/main" id="{1F47D77E-EB7F-4456-9E14-F8ED2A831406}"/>
                  </a:ext>
                </a:extLst>
              </p:cNvPr>
              <p:cNvSpPr/>
              <p:nvPr/>
            </p:nvSpPr>
            <p:spPr>
              <a:xfrm>
                <a:off x="3579593" y="191837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6" name="椭圆 215">
                <a:extLst>
                  <a:ext uri="{FF2B5EF4-FFF2-40B4-BE49-F238E27FC236}">
                    <a16:creationId xmlns:a16="http://schemas.microsoft.com/office/drawing/2014/main" id="{C9AF02B0-54E4-4BA5-85E5-BB514E3984D5}"/>
                  </a:ext>
                </a:extLst>
              </p:cNvPr>
              <p:cNvSpPr/>
              <p:nvPr/>
            </p:nvSpPr>
            <p:spPr>
              <a:xfrm>
                <a:off x="5594436" y="19183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7" name="椭圆 216">
                <a:extLst>
                  <a:ext uri="{FF2B5EF4-FFF2-40B4-BE49-F238E27FC236}">
                    <a16:creationId xmlns:a16="http://schemas.microsoft.com/office/drawing/2014/main" id="{B1131CAC-C3B0-4263-B053-6C123ABBBC54}"/>
                  </a:ext>
                </a:extLst>
              </p:cNvPr>
              <p:cNvSpPr/>
              <p:nvPr/>
            </p:nvSpPr>
            <p:spPr>
              <a:xfrm>
                <a:off x="4587014" y="18144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18" name="对象 217">
                <a:extLst>
                  <a:ext uri="{FF2B5EF4-FFF2-40B4-BE49-F238E27FC236}">
                    <a16:creationId xmlns:a16="http://schemas.microsoft.com/office/drawing/2014/main" id="{33C6A203-F324-4B14-86C2-344BB5FE74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4107544"/>
                  </p:ext>
                </p:extLst>
              </p:nvPr>
            </p:nvGraphicFramePr>
            <p:xfrm>
              <a:off x="5643186" y="2031344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00" name="Equation" r:id="rId21" imgW="126720" imgH="203040" progId="Equation.DSMT4">
                      <p:embed/>
                    </p:oleObj>
                  </mc:Choice>
                  <mc:Fallback>
                    <p:oleObj name="Equation" r:id="rId21" imgW="126720" imgH="203040" progId="Equation.DSMT4">
                      <p:embed/>
                      <p:pic>
                        <p:nvPicPr>
                          <p:cNvPr id="110" name="对象 10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43186" y="2031344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对象 218">
                <a:extLst>
                  <a:ext uri="{FF2B5EF4-FFF2-40B4-BE49-F238E27FC236}">
                    <a16:creationId xmlns:a16="http://schemas.microsoft.com/office/drawing/2014/main" id="{1C39ABA4-AD48-4009-B586-5C872C1EF1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667007"/>
                  </p:ext>
                </p:extLst>
              </p:nvPr>
            </p:nvGraphicFramePr>
            <p:xfrm>
              <a:off x="4409291" y="147900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01" name="Equation" r:id="rId23" imgW="126720" imgH="164880" progId="Equation.DSMT4">
                      <p:embed/>
                    </p:oleObj>
                  </mc:Choice>
                  <mc:Fallback>
                    <p:oleObj name="Equation" r:id="rId23" imgW="126720" imgH="164880" progId="Equation.DSMT4">
                      <p:embed/>
                      <p:pic>
                        <p:nvPicPr>
                          <p:cNvPr id="112" name="对象 111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409291" y="147900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对象 219">
                <a:extLst>
                  <a:ext uri="{FF2B5EF4-FFF2-40B4-BE49-F238E27FC236}">
                    <a16:creationId xmlns:a16="http://schemas.microsoft.com/office/drawing/2014/main" id="{42D8A5CC-E3F2-4224-8140-B573A03636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183901"/>
                  </p:ext>
                </p:extLst>
              </p:nvPr>
            </p:nvGraphicFramePr>
            <p:xfrm>
              <a:off x="3184525" y="2089150"/>
              <a:ext cx="800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02" name="Equation" r:id="rId25" imgW="533160" imgH="203040" progId="Equation.DSMT4">
                      <p:embed/>
                    </p:oleObj>
                  </mc:Choice>
                  <mc:Fallback>
                    <p:oleObj name="Equation" r:id="rId25" imgW="533160" imgH="203040" progId="Equation.DSMT4">
                      <p:embed/>
                      <p:pic>
                        <p:nvPicPr>
                          <p:cNvPr id="114" name="对象 113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184525" y="2089150"/>
                            <a:ext cx="8001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4" name="对象 223">
              <a:extLst>
                <a:ext uri="{FF2B5EF4-FFF2-40B4-BE49-F238E27FC236}">
                  <a16:creationId xmlns:a16="http://schemas.microsoft.com/office/drawing/2014/main" id="{45AD6AF5-02BB-4ABB-96AE-5F57E9E0F9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999933"/>
                </p:ext>
              </p:extLst>
            </p:nvPr>
          </p:nvGraphicFramePr>
          <p:xfrm>
            <a:off x="11145505" y="2728783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3" name="Equation" r:id="rId27" imgW="469800" imgH="203040" progId="Equation.DSMT4">
                    <p:embed/>
                  </p:oleObj>
                </mc:Choice>
                <mc:Fallback>
                  <p:oleObj name="Equation" r:id="rId27" imgW="469800" imgH="20304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145505" y="2728783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对象 224">
              <a:extLst>
                <a:ext uri="{FF2B5EF4-FFF2-40B4-BE49-F238E27FC236}">
                  <a16:creationId xmlns:a16="http://schemas.microsoft.com/office/drawing/2014/main" id="{B7AE761F-2ED4-4CC0-95EC-50BC70FF3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816542"/>
                </p:ext>
              </p:extLst>
            </p:nvPr>
          </p:nvGraphicFramePr>
          <p:xfrm>
            <a:off x="10169525" y="1150938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4" name="Equation" r:id="rId29" imgW="469800" imgH="203040" progId="Equation.DSMT4">
                    <p:embed/>
                  </p:oleObj>
                </mc:Choice>
                <mc:Fallback>
                  <p:oleObj name="Equation" r:id="rId29" imgW="469800" imgH="203040" progId="Equation.DSMT4">
                    <p:embed/>
                    <p:pic>
                      <p:nvPicPr>
                        <p:cNvPr id="224" name="对象 223">
                          <a:extLst>
                            <a:ext uri="{FF2B5EF4-FFF2-40B4-BE49-F238E27FC236}">
                              <a16:creationId xmlns:a16="http://schemas.microsoft.com/office/drawing/2014/main" id="{45AD6AF5-02BB-4ABB-96AE-5F57E9E0F9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169525" y="1150938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对象 225">
              <a:extLst>
                <a:ext uri="{FF2B5EF4-FFF2-40B4-BE49-F238E27FC236}">
                  <a16:creationId xmlns:a16="http://schemas.microsoft.com/office/drawing/2014/main" id="{B1711B27-0808-4D41-B4DA-AFB3B43E0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011465"/>
                </p:ext>
              </p:extLst>
            </p:nvPr>
          </p:nvGraphicFramePr>
          <p:xfrm>
            <a:off x="8263157" y="2700695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Equation" r:id="rId31" imgW="469800" imgH="203040" progId="Equation.DSMT4">
                    <p:embed/>
                  </p:oleObj>
                </mc:Choice>
                <mc:Fallback>
                  <p:oleObj name="Equation" r:id="rId31" imgW="469800" imgH="203040" progId="Equation.DSMT4">
                    <p:embed/>
                    <p:pic>
                      <p:nvPicPr>
                        <p:cNvPr id="225" name="对象 224">
                          <a:extLst>
                            <a:ext uri="{FF2B5EF4-FFF2-40B4-BE49-F238E27FC236}">
                              <a16:creationId xmlns:a16="http://schemas.microsoft.com/office/drawing/2014/main" id="{B7AE761F-2ED4-4CC0-95EC-50BC70FF3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263157" y="2700695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矩形 226">
              <a:extLst>
                <a:ext uri="{FF2B5EF4-FFF2-40B4-BE49-F238E27FC236}">
                  <a16:creationId xmlns:a16="http://schemas.microsoft.com/office/drawing/2014/main" id="{4CB3F256-8A27-4DDF-8236-30D56E01A21E}"/>
                </a:ext>
              </a:extLst>
            </p:cNvPr>
            <p:cNvSpPr/>
            <p:nvPr/>
          </p:nvSpPr>
          <p:spPr>
            <a:xfrm>
              <a:off x="9260871" y="4234157"/>
              <a:ext cx="1738800" cy="1738800"/>
            </a:xfrm>
            <a:prstGeom prst="rect">
              <a:avLst/>
            </a:prstGeom>
            <a:solidFill>
              <a:srgbClr val="AF8DC3">
                <a:alpha val="50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9" name="直接箭头连接符 228">
              <a:extLst>
                <a:ext uri="{FF2B5EF4-FFF2-40B4-BE49-F238E27FC236}">
                  <a16:creationId xmlns:a16="http://schemas.microsoft.com/office/drawing/2014/main" id="{6C4D8A39-A810-4C42-825E-C6D535016861}"/>
                </a:ext>
              </a:extLst>
            </p:cNvPr>
            <p:cNvCxnSpPr>
              <a:cxnSpLocks/>
            </p:cNvCxnSpPr>
            <p:nvPr/>
          </p:nvCxnSpPr>
          <p:spPr>
            <a:xfrm>
              <a:off x="10120898" y="3986086"/>
              <a:ext cx="18745" cy="223026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CF965487-A351-4F16-A9BF-A1FB1B45BBB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18069" y="5034785"/>
              <a:ext cx="2338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7" name="对象 236">
              <a:extLst>
                <a:ext uri="{FF2B5EF4-FFF2-40B4-BE49-F238E27FC236}">
                  <a16:creationId xmlns:a16="http://schemas.microsoft.com/office/drawing/2014/main" id="{7E5AE5EE-F83F-42F4-B078-18F1529F25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199842"/>
                </p:ext>
              </p:extLst>
            </p:nvPr>
          </p:nvGraphicFramePr>
          <p:xfrm>
            <a:off x="9870584" y="39909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219" name="对象 218">
                          <a:extLst>
                            <a:ext uri="{FF2B5EF4-FFF2-40B4-BE49-F238E27FC236}">
                              <a16:creationId xmlns:a16="http://schemas.microsoft.com/office/drawing/2014/main" id="{1C39ABA4-AD48-4009-B586-5C872C1EF1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870584" y="3990975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48BBA3C7-492C-4676-A0D6-34DDC9E30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569381"/>
                </p:ext>
              </p:extLst>
            </p:nvPr>
          </p:nvGraphicFramePr>
          <p:xfrm>
            <a:off x="11102451" y="5085887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7" name="Equation" r:id="rId21" imgW="126720" imgH="203040" progId="Equation.DSMT4">
                    <p:embed/>
                  </p:oleObj>
                </mc:Choice>
                <mc:Fallback>
                  <p:oleObj name="Equation" r:id="rId21" imgW="126720" imgH="203040" progId="Equation.DSMT4">
                    <p:embed/>
                    <p:pic>
                      <p:nvPicPr>
                        <p:cNvPr id="218" name="对象 217">
                          <a:extLst>
                            <a:ext uri="{FF2B5EF4-FFF2-40B4-BE49-F238E27FC236}">
                              <a16:creationId xmlns:a16="http://schemas.microsoft.com/office/drawing/2014/main" id="{33C6A203-F324-4B14-86C2-344BB5FE74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02451" y="5085887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对象 238">
              <a:extLst>
                <a:ext uri="{FF2B5EF4-FFF2-40B4-BE49-F238E27FC236}">
                  <a16:creationId xmlns:a16="http://schemas.microsoft.com/office/drawing/2014/main" id="{CBEA75CA-55C9-458D-9295-1484229F55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084669"/>
                </p:ext>
              </p:extLst>
            </p:nvPr>
          </p:nvGraphicFramePr>
          <p:xfrm>
            <a:off x="10810875" y="6024563"/>
            <a:ext cx="66636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Equation" r:id="rId33" imgW="444240" imgH="203040" progId="Equation.DSMT4">
                    <p:embed/>
                  </p:oleObj>
                </mc:Choice>
                <mc:Fallback>
                  <p:oleObj name="Equation" r:id="rId33" imgW="444240" imgH="203040" progId="Equation.DSMT4">
                    <p:embed/>
                    <p:pic>
                      <p:nvPicPr>
                        <p:cNvPr id="224" name="对象 223">
                          <a:extLst>
                            <a:ext uri="{FF2B5EF4-FFF2-40B4-BE49-F238E27FC236}">
                              <a16:creationId xmlns:a16="http://schemas.microsoft.com/office/drawing/2014/main" id="{45AD6AF5-02BB-4ABB-96AE-5F57E9E0F9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0810875" y="6024563"/>
                          <a:ext cx="66636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对象 239">
              <a:extLst>
                <a:ext uri="{FF2B5EF4-FFF2-40B4-BE49-F238E27FC236}">
                  <a16:creationId xmlns:a16="http://schemas.microsoft.com/office/drawing/2014/main" id="{8FC1D5C3-AF92-44DB-AE6D-E584BEE702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355807"/>
                </p:ext>
              </p:extLst>
            </p:nvPr>
          </p:nvGraphicFramePr>
          <p:xfrm>
            <a:off x="10907635" y="3924754"/>
            <a:ext cx="4757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9" name="Equation" r:id="rId35" imgW="317160" imgH="203040" progId="Equation.DSMT4">
                    <p:embed/>
                  </p:oleObj>
                </mc:Choice>
                <mc:Fallback>
                  <p:oleObj name="Equation" r:id="rId35" imgW="31716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907635" y="3924754"/>
                          <a:ext cx="47574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C1D828D2-D966-4FFB-B9BC-E6073C62F3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110700"/>
                </p:ext>
              </p:extLst>
            </p:nvPr>
          </p:nvGraphicFramePr>
          <p:xfrm>
            <a:off x="8734883" y="6024563"/>
            <a:ext cx="83808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Equation" r:id="rId37" imgW="558720" imgH="203040" progId="Equation.DSMT4">
                    <p:embed/>
                  </p:oleObj>
                </mc:Choice>
                <mc:Fallback>
                  <p:oleObj name="Equation" r:id="rId37" imgW="55872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734883" y="6024563"/>
                          <a:ext cx="83808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对象 241">
              <a:extLst>
                <a:ext uri="{FF2B5EF4-FFF2-40B4-BE49-F238E27FC236}">
                  <a16:creationId xmlns:a16="http://schemas.microsoft.com/office/drawing/2014/main" id="{2C633790-6ECA-475F-A4CE-386DD0A699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169316"/>
                </p:ext>
              </p:extLst>
            </p:nvPr>
          </p:nvGraphicFramePr>
          <p:xfrm>
            <a:off x="8906603" y="3926416"/>
            <a:ext cx="66636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1" name="Equation" r:id="rId39" imgW="444240" imgH="203040" progId="Equation.DSMT4">
                    <p:embed/>
                  </p:oleObj>
                </mc:Choice>
                <mc:Fallback>
                  <p:oleObj name="Equation" r:id="rId39" imgW="44424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906603" y="3926416"/>
                          <a:ext cx="66636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" name="椭圆 242">
              <a:extLst>
                <a:ext uri="{FF2B5EF4-FFF2-40B4-BE49-F238E27FC236}">
                  <a16:creationId xmlns:a16="http://schemas.microsoft.com/office/drawing/2014/main" id="{A1104C07-7D01-4E9A-99E6-8952B165A4BD}"/>
                </a:ext>
              </a:extLst>
            </p:cNvPr>
            <p:cNvSpPr/>
            <p:nvPr/>
          </p:nvSpPr>
          <p:spPr>
            <a:xfrm>
              <a:off x="10917285" y="417400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4" name="椭圆 243">
              <a:extLst>
                <a:ext uri="{FF2B5EF4-FFF2-40B4-BE49-F238E27FC236}">
                  <a16:creationId xmlns:a16="http://schemas.microsoft.com/office/drawing/2014/main" id="{474377E7-B03B-4D57-81F9-BC9A31383219}"/>
                </a:ext>
              </a:extLst>
            </p:cNvPr>
            <p:cNvSpPr/>
            <p:nvPr/>
          </p:nvSpPr>
          <p:spPr>
            <a:xfrm>
              <a:off x="9179852" y="417400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5" name="椭圆 244">
              <a:extLst>
                <a:ext uri="{FF2B5EF4-FFF2-40B4-BE49-F238E27FC236}">
                  <a16:creationId xmlns:a16="http://schemas.microsoft.com/office/drawing/2014/main" id="{99C38842-D77A-462F-9A70-F85CCFE3F9CC}"/>
                </a:ext>
              </a:extLst>
            </p:cNvPr>
            <p:cNvSpPr/>
            <p:nvPr/>
          </p:nvSpPr>
          <p:spPr>
            <a:xfrm>
              <a:off x="9200852" y="588426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6" name="椭圆 245">
              <a:extLst>
                <a:ext uri="{FF2B5EF4-FFF2-40B4-BE49-F238E27FC236}">
                  <a16:creationId xmlns:a16="http://schemas.microsoft.com/office/drawing/2014/main" id="{1BF0F836-81B3-4A85-9088-C2FCECC9D2B8}"/>
                </a:ext>
              </a:extLst>
            </p:cNvPr>
            <p:cNvSpPr/>
            <p:nvPr/>
          </p:nvSpPr>
          <p:spPr>
            <a:xfrm>
              <a:off x="10915485" y="588426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3715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E3E958DA-C97B-4E1A-962B-62C8FC0E8CA9}"/>
              </a:ext>
            </a:extLst>
          </p:cNvPr>
          <p:cNvGrpSpPr/>
          <p:nvPr/>
        </p:nvGrpSpPr>
        <p:grpSpPr>
          <a:xfrm>
            <a:off x="1513931" y="1950941"/>
            <a:ext cx="10400230" cy="3725885"/>
            <a:chOff x="1513931" y="1950941"/>
            <a:chExt cx="10400230" cy="3725885"/>
          </a:xfrm>
        </p:grpSpPr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154B2F9C-4183-4F53-A59D-93C9983ABB50}"/>
                </a:ext>
              </a:extLst>
            </p:cNvPr>
            <p:cNvGrpSpPr/>
            <p:nvPr/>
          </p:nvGrpSpPr>
          <p:grpSpPr>
            <a:xfrm>
              <a:off x="1513931" y="1950941"/>
              <a:ext cx="4237424" cy="3725885"/>
              <a:chOff x="1513931" y="1950941"/>
              <a:chExt cx="4237424" cy="3725885"/>
            </a:xfrm>
          </p:grpSpPr>
          <p:sp>
            <p:nvSpPr>
              <p:cNvPr id="3" name="任意多边形: 形状 2">
                <a:extLst>
                  <a:ext uri="{FF2B5EF4-FFF2-40B4-BE49-F238E27FC236}">
                    <a16:creationId xmlns:a16="http://schemas.microsoft.com/office/drawing/2014/main" id="{92B868AA-8E0A-41F9-8BB1-538BCB4823DA}"/>
                  </a:ext>
                </a:extLst>
              </p:cNvPr>
              <p:cNvSpPr/>
              <p:nvPr/>
            </p:nvSpPr>
            <p:spPr>
              <a:xfrm>
                <a:off x="1513931" y="2011192"/>
                <a:ext cx="4104442" cy="3333171"/>
              </a:xfrm>
              <a:custGeom>
                <a:avLst/>
                <a:gdLst>
                  <a:gd name="connsiteX0" fmla="*/ 1530013 w 4104442"/>
                  <a:gd name="connsiteY0" fmla="*/ 26014 h 3333171"/>
                  <a:gd name="connsiteX1" fmla="*/ 256627 w 4104442"/>
                  <a:gd name="connsiteY1" fmla="*/ 635614 h 3333171"/>
                  <a:gd name="connsiteX2" fmla="*/ 229533 w 4104442"/>
                  <a:gd name="connsiteY2" fmla="*/ 2471188 h 3333171"/>
                  <a:gd name="connsiteX3" fmla="*/ 2708573 w 4104442"/>
                  <a:gd name="connsiteY3" fmla="*/ 3297534 h 3333171"/>
                  <a:gd name="connsiteX4" fmla="*/ 4076787 w 4104442"/>
                  <a:gd name="connsiteY4" fmla="*/ 1367134 h 3333171"/>
                  <a:gd name="connsiteX5" fmla="*/ 1530013 w 4104442"/>
                  <a:gd name="connsiteY5" fmla="*/ 26014 h 3333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104442" h="3333171">
                    <a:moveTo>
                      <a:pt x="1530013" y="26014"/>
                    </a:moveTo>
                    <a:cubicBezTo>
                      <a:pt x="893320" y="-95906"/>
                      <a:pt x="473374" y="228085"/>
                      <a:pt x="256627" y="635614"/>
                    </a:cubicBezTo>
                    <a:cubicBezTo>
                      <a:pt x="39880" y="1043143"/>
                      <a:pt x="-179125" y="2027535"/>
                      <a:pt x="229533" y="2471188"/>
                    </a:cubicBezTo>
                    <a:cubicBezTo>
                      <a:pt x="638191" y="2914841"/>
                      <a:pt x="2067364" y="3481543"/>
                      <a:pt x="2708573" y="3297534"/>
                    </a:cubicBezTo>
                    <a:cubicBezTo>
                      <a:pt x="3349782" y="3113525"/>
                      <a:pt x="4276600" y="1913516"/>
                      <a:pt x="4076787" y="1367134"/>
                    </a:cubicBezTo>
                    <a:cubicBezTo>
                      <a:pt x="3876974" y="820752"/>
                      <a:pt x="2166706" y="147934"/>
                      <a:pt x="1530013" y="26014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B4BFED0-3B2D-47BC-A70A-A096EEBB966C}"/>
                  </a:ext>
                </a:extLst>
              </p:cNvPr>
              <p:cNvSpPr/>
              <p:nvPr/>
            </p:nvSpPr>
            <p:spPr>
              <a:xfrm>
                <a:off x="2468644" y="4924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619B5EF-A4B3-4CB1-A437-A090DE273112}"/>
                  </a:ext>
                </a:extLst>
              </p:cNvPr>
              <p:cNvSpPr/>
              <p:nvPr/>
            </p:nvSpPr>
            <p:spPr>
              <a:xfrm>
                <a:off x="4158268" y="5212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CEF015E5-9D9E-44D5-9A06-DF63E8397CA5}"/>
                  </a:ext>
                </a:extLst>
              </p:cNvPr>
              <p:cNvSpPr/>
              <p:nvPr/>
            </p:nvSpPr>
            <p:spPr>
              <a:xfrm>
                <a:off x="2609021" y="195094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9032689-9150-43AE-B909-86D43BC33F84}"/>
                  </a:ext>
                </a:extLst>
              </p:cNvPr>
              <p:cNvSpPr/>
              <p:nvPr/>
            </p:nvSpPr>
            <p:spPr>
              <a:xfrm>
                <a:off x="5205837" y="428343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BDF07E7-EC6A-4010-B59B-F8E3F5B0C202}"/>
                  </a:ext>
                </a:extLst>
              </p:cNvPr>
              <p:cNvSpPr/>
              <p:nvPr/>
            </p:nvSpPr>
            <p:spPr>
              <a:xfrm>
                <a:off x="1548942" y="2970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17BB3D10-4C6B-4AA7-A5F7-90F76F869D39}"/>
                  </a:ext>
                </a:extLst>
              </p:cNvPr>
              <p:cNvSpPr/>
              <p:nvPr/>
            </p:nvSpPr>
            <p:spPr>
              <a:xfrm>
                <a:off x="3855279" y="224151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9723BB22-7AA9-4A0E-884C-919451C6C02F}"/>
                  </a:ext>
                </a:extLst>
              </p:cNvPr>
              <p:cNvSpPr/>
              <p:nvPr/>
            </p:nvSpPr>
            <p:spPr>
              <a:xfrm>
                <a:off x="4828445" y="267512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D7982573-8022-4136-9B46-723F07667CF4}"/>
                  </a:ext>
                </a:extLst>
              </p:cNvPr>
              <p:cNvSpPr/>
              <p:nvPr/>
            </p:nvSpPr>
            <p:spPr>
              <a:xfrm>
                <a:off x="2468644" y="2898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B4D098B7-F2F8-4EF9-A0FA-0A267764B855}"/>
                  </a:ext>
                </a:extLst>
              </p:cNvPr>
              <p:cNvSpPr/>
              <p:nvPr/>
            </p:nvSpPr>
            <p:spPr>
              <a:xfrm>
                <a:off x="3887645" y="33570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B20B422B-BF75-4C20-89AA-00F93C4D4705}"/>
                  </a:ext>
                </a:extLst>
              </p:cNvPr>
              <p:cNvSpPr/>
              <p:nvPr/>
            </p:nvSpPr>
            <p:spPr>
              <a:xfrm>
                <a:off x="3227152" y="40540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30BA305-662C-4CB4-B6F7-AEDB9B9FDF2E}"/>
                  </a:ext>
                </a:extLst>
              </p:cNvPr>
              <p:cNvSpPr/>
              <p:nvPr/>
            </p:nvSpPr>
            <p:spPr>
              <a:xfrm>
                <a:off x="4423012" y="457947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6660C102-8374-4699-B203-E2926E2723FF}"/>
                  </a:ext>
                </a:extLst>
              </p:cNvPr>
              <p:cNvSpPr/>
              <p:nvPr/>
            </p:nvSpPr>
            <p:spPr>
              <a:xfrm>
                <a:off x="2214283" y="410318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697C033-46FA-4CBE-A053-66E9723B08D6}"/>
                  </a:ext>
                </a:extLst>
              </p:cNvPr>
              <p:cNvSpPr/>
              <p:nvPr/>
            </p:nvSpPr>
            <p:spPr>
              <a:xfrm>
                <a:off x="4900445" y="355340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637FC38-62A2-402D-9298-86E9A7E9E28E}"/>
                  </a:ext>
                </a:extLst>
              </p:cNvPr>
              <p:cNvSpPr/>
              <p:nvPr/>
            </p:nvSpPr>
            <p:spPr>
              <a:xfrm>
                <a:off x="3541657" y="496585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04E891E-4477-419A-A085-B02905B740AC}"/>
                  </a:ext>
                </a:extLst>
              </p:cNvPr>
              <p:cNvSpPr/>
              <p:nvPr/>
            </p:nvSpPr>
            <p:spPr>
              <a:xfrm>
                <a:off x="3350702" y="292238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CB7DF8F6-C453-4F1C-81A8-0072C81B2ADA}"/>
                  </a:ext>
                </a:extLst>
              </p:cNvPr>
              <p:cNvSpPr/>
              <p:nvPr/>
            </p:nvSpPr>
            <p:spPr>
              <a:xfrm>
                <a:off x="3050636" y="23750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022595-D214-4507-A995-5FA83EC55C1B}"/>
                  </a:ext>
                </a:extLst>
              </p:cNvPr>
              <p:cNvSpPr/>
              <p:nvPr/>
            </p:nvSpPr>
            <p:spPr>
              <a:xfrm>
                <a:off x="1527064" y="417879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EB886B2C-3E1A-4AFA-AA8C-F422C9C7D32E}"/>
                  </a:ext>
                </a:extLst>
              </p:cNvPr>
              <p:cNvGrpSpPr/>
              <p:nvPr/>
            </p:nvGrpSpPr>
            <p:grpSpPr>
              <a:xfrm>
                <a:off x="4337533" y="5369049"/>
                <a:ext cx="1413822" cy="307777"/>
                <a:chOff x="6308802" y="4534974"/>
                <a:chExt cx="1413822" cy="30777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072B5E47-F5DF-43AA-8468-38093F8F1AC6}"/>
                    </a:ext>
                  </a:extLst>
                </p:cNvPr>
                <p:cNvSpPr/>
                <p:nvPr/>
              </p:nvSpPr>
              <p:spPr>
                <a:xfrm>
                  <a:off x="6308802" y="461084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A8B5210-2B83-4CCF-ADCA-42D3F41E9474}"/>
                    </a:ext>
                  </a:extLst>
                </p:cNvPr>
                <p:cNvSpPr txBox="1"/>
                <p:nvPr/>
              </p:nvSpPr>
              <p:spPr>
                <a:xfrm>
                  <a:off x="6460740" y="4534974"/>
                  <a:ext cx="12618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无网格节点</a:t>
                  </a:r>
                </a:p>
              </p:txBody>
            </p:sp>
          </p:grp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F35327D-798C-4DA0-844F-79D5126519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8306651"/>
                  </p:ext>
                </p:extLst>
              </p:nvPr>
            </p:nvGraphicFramePr>
            <p:xfrm>
              <a:off x="4408488" y="3121025"/>
              <a:ext cx="3048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66" name="Equation" r:id="rId3" imgW="203040" imgH="190440" progId="Equation.DSMT4">
                      <p:embed/>
                    </p:oleObj>
                  </mc:Choice>
                  <mc:Fallback>
                    <p:oleObj name="Equation" r:id="rId3" imgW="203040" imgH="19044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8F35327D-798C-4DA0-844F-79D5126519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8488" y="3121025"/>
                            <a:ext cx="3048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BB39A6F-3E1C-4D81-A8D4-AFB7A7276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61639" y="2356278"/>
                <a:ext cx="540340" cy="5661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0CCC21C-8D47-4E4B-BCC8-6E4FEE787C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78113" y="2042600"/>
                <a:ext cx="440289" cy="41934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DE0BB122-D740-4B9C-AF48-52BEBD9671DF}"/>
                  </a:ext>
                </a:extLst>
              </p:cNvPr>
              <p:cNvCxnSpPr>
                <a:cxnSpLocks/>
                <a:endCxn id="6" idx="3"/>
              </p:cNvCxnSpPr>
              <p:nvPr/>
            </p:nvCxnSpPr>
            <p:spPr>
              <a:xfrm flipV="1">
                <a:off x="1961639" y="2073853"/>
                <a:ext cx="668470" cy="2824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0A320F2-7033-4B15-B19F-0C7736C51EF3}"/>
                  </a:ext>
                </a:extLst>
              </p:cNvPr>
              <p:cNvSpPr/>
              <p:nvPr/>
            </p:nvSpPr>
            <p:spPr>
              <a:xfrm>
                <a:off x="1939014" y="22786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AB0CE2A-1A33-4211-9E88-94920CFF7D38}"/>
                  </a:ext>
                </a:extLst>
              </p:cNvPr>
              <p:cNvCxnSpPr>
                <a:cxnSpLocks/>
                <a:endCxn id="11" idx="0"/>
              </p:cNvCxnSpPr>
              <p:nvPr/>
            </p:nvCxnSpPr>
            <p:spPr>
              <a:xfrm flipH="1">
                <a:off x="2540644" y="2433879"/>
                <a:ext cx="585746" cy="46493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FFE9B3BB-7F93-4268-AAB9-190B2C253232}"/>
                  </a:ext>
                </a:extLst>
              </p:cNvPr>
              <p:cNvCxnSpPr>
                <a:cxnSpLocks/>
                <a:endCxn id="9" idx="2"/>
              </p:cNvCxnSpPr>
              <p:nvPr/>
            </p:nvCxnSpPr>
            <p:spPr>
              <a:xfrm flipV="1">
                <a:off x="3108456" y="2313519"/>
                <a:ext cx="746823" cy="11962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3B6F39BF-CF6F-49BE-BE66-498E4C1273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43012" y="2016089"/>
                <a:ext cx="1121282" cy="2774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AADFDE94-A4BC-4FFD-A53C-E39CF95544B1}"/>
                  </a:ext>
                </a:extLst>
              </p:cNvPr>
              <p:cNvCxnSpPr>
                <a:cxnSpLocks/>
                <a:endCxn id="8" idx="7"/>
              </p:cNvCxnSpPr>
              <p:nvPr/>
            </p:nvCxnSpPr>
            <p:spPr>
              <a:xfrm flipH="1">
                <a:off x="1671854" y="2416529"/>
                <a:ext cx="296048" cy="5753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722B5403-2C89-4D29-9821-A0148E28611D}"/>
                  </a:ext>
                </a:extLst>
              </p:cNvPr>
              <p:cNvCxnSpPr>
                <a:cxnSpLocks/>
                <a:endCxn id="11" idx="7"/>
              </p:cNvCxnSpPr>
              <p:nvPr/>
            </p:nvCxnSpPr>
            <p:spPr>
              <a:xfrm flipV="1">
                <a:off x="1620942" y="2919900"/>
                <a:ext cx="970614" cy="14034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9DB9D851-12EF-4D93-9151-9E283697B515}"/>
                  </a:ext>
                </a:extLst>
              </p:cNvPr>
              <p:cNvCxnSpPr>
                <a:cxnSpLocks/>
                <a:endCxn id="15" idx="0"/>
              </p:cNvCxnSpPr>
              <p:nvPr/>
            </p:nvCxnSpPr>
            <p:spPr>
              <a:xfrm flipH="1">
                <a:off x="2286283" y="2997024"/>
                <a:ext cx="217290" cy="110616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3ACAE1B6-A985-40F9-AB96-AD13AD7D4A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350111" y="2363165"/>
                <a:ext cx="555490" cy="66883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56AD610-67D2-4B81-AF1D-BABC2A368583}"/>
                  </a:ext>
                </a:extLst>
              </p:cNvPr>
              <p:cNvCxnSpPr>
                <a:cxnSpLocks/>
                <a:endCxn id="20" idx="7"/>
              </p:cNvCxnSpPr>
              <p:nvPr/>
            </p:nvCxnSpPr>
            <p:spPr>
              <a:xfrm>
                <a:off x="2529334" y="2943412"/>
                <a:ext cx="944280" cy="6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23F3B19-0D7D-4C59-91E3-3EC1549D7C04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>
                <a:off x="3407067" y="2988077"/>
                <a:ext cx="480578" cy="4409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F6A59EDF-7E3E-4D29-9847-CBD05ACF4312}"/>
                  </a:ext>
                </a:extLst>
              </p:cNvPr>
              <p:cNvCxnSpPr>
                <a:cxnSpLocks/>
                <a:stCxn id="9" idx="3"/>
                <a:endCxn id="10" idx="2"/>
              </p:cNvCxnSpPr>
              <p:nvPr/>
            </p:nvCxnSpPr>
            <p:spPr>
              <a:xfrm>
                <a:off x="3876367" y="2364431"/>
                <a:ext cx="952078" cy="38269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5A2452E1-18F1-4317-9F09-A1A6639FF3E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V="1">
                <a:off x="3947322" y="2747129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0305C765-B11B-4701-90D3-12967B6D2328}"/>
                  </a:ext>
                </a:extLst>
              </p:cNvPr>
              <p:cNvCxnSpPr>
                <a:cxnSpLocks/>
                <a:stCxn id="20" idx="1"/>
                <a:endCxn id="13" idx="1"/>
              </p:cNvCxnSpPr>
              <p:nvPr/>
            </p:nvCxnSpPr>
            <p:spPr>
              <a:xfrm flipH="1">
                <a:off x="3248240" y="2943477"/>
                <a:ext cx="123550" cy="113167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F97E7016-5952-4238-B39E-BE51B66EBD9A}"/>
                  </a:ext>
                </a:extLst>
              </p:cNvPr>
              <p:cNvCxnSpPr>
                <a:cxnSpLocks/>
                <a:stCxn id="12" idx="0"/>
                <a:endCxn id="13" idx="3"/>
              </p:cNvCxnSpPr>
              <p:nvPr/>
            </p:nvCxnSpPr>
            <p:spPr>
              <a:xfrm flipH="1">
                <a:off x="3248240" y="3357000"/>
                <a:ext cx="711405" cy="81997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8EFC7BA-D689-4FE4-A6F6-B300DB396A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330" y="4121792"/>
                <a:ext cx="931278" cy="406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79A46A09-A09D-475D-B3E5-33A88ECBA7A6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 flipH="1">
                <a:off x="1599064" y="3052151"/>
                <a:ext cx="22418" cy="112664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B1059674-EA7B-4A93-B6A4-2F1B70F9C3A5}"/>
                  </a:ext>
                </a:extLst>
              </p:cNvPr>
              <p:cNvCxnSpPr>
                <a:cxnSpLocks/>
                <a:stCxn id="28" idx="2"/>
                <a:endCxn id="15" idx="2"/>
              </p:cNvCxnSpPr>
              <p:nvPr/>
            </p:nvCxnSpPr>
            <p:spPr>
              <a:xfrm flipV="1">
                <a:off x="1527064" y="4175188"/>
                <a:ext cx="687219" cy="756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68CBA323-676B-4031-A666-CFC502B469B1}"/>
                  </a:ext>
                </a:extLst>
              </p:cNvPr>
              <p:cNvCxnSpPr>
                <a:cxnSpLocks/>
                <a:stCxn id="19" idx="1"/>
                <a:endCxn id="5" idx="2"/>
              </p:cNvCxnSpPr>
              <p:nvPr/>
            </p:nvCxnSpPr>
            <p:spPr>
              <a:xfrm>
                <a:off x="3562745" y="4986942"/>
                <a:ext cx="595523" cy="2971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729348C0-07E1-4F32-857D-4E549DAC8071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2290264" y="4196031"/>
                <a:ext cx="199468" cy="7491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520076D6-541A-4DD9-8832-0389C649BFF0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1650528" y="4298912"/>
                <a:ext cx="839204" cy="64628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DA9D44C2-1376-429F-91ED-6F83922BAAB0}"/>
                  </a:ext>
                </a:extLst>
              </p:cNvPr>
              <p:cNvCxnSpPr>
                <a:cxnSpLocks/>
                <a:endCxn id="4" idx="7"/>
              </p:cNvCxnSpPr>
              <p:nvPr/>
            </p:nvCxnSpPr>
            <p:spPr>
              <a:xfrm flipH="1">
                <a:off x="2591556" y="4121792"/>
                <a:ext cx="717136" cy="8234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5C57FD8C-2CBD-4AA4-8118-CA34152FB3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05063" y="4161440"/>
                <a:ext cx="325767" cy="9151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F476DBC-371D-4B67-B50B-011559CB55FD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>
              <a:xfrm>
                <a:off x="2537253" y="5003581"/>
                <a:ext cx="1004404" cy="3427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DF1FE635-6894-464D-A3FC-725404665292}"/>
                  </a:ext>
                </a:extLst>
              </p:cNvPr>
              <p:cNvCxnSpPr>
                <a:cxnSpLocks/>
                <a:stCxn id="4" idx="6"/>
                <a:endCxn id="118" idx="1"/>
              </p:cNvCxnSpPr>
              <p:nvPr/>
            </p:nvCxnSpPr>
            <p:spPr>
              <a:xfrm>
                <a:off x="2612644" y="4996112"/>
                <a:ext cx="769246" cy="2672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09880876-A545-4D6C-B9C3-E3A1B3A76627}"/>
                  </a:ext>
                </a:extLst>
              </p:cNvPr>
              <p:cNvSpPr/>
              <p:nvPr/>
            </p:nvSpPr>
            <p:spPr>
              <a:xfrm>
                <a:off x="3360802" y="524223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00934C4C-CE9D-4931-880D-19F3333C815D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 flipV="1">
                <a:off x="3467946" y="5284112"/>
                <a:ext cx="690322" cy="231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283573E-68F5-4ECD-BBCB-B1D268123BD1}"/>
                  </a:ext>
                </a:extLst>
              </p:cNvPr>
              <p:cNvCxnSpPr>
                <a:cxnSpLocks/>
                <a:stCxn id="13" idx="2"/>
                <a:endCxn id="14" idx="1"/>
              </p:cNvCxnSpPr>
              <p:nvPr/>
            </p:nvCxnSpPr>
            <p:spPr>
              <a:xfrm>
                <a:off x="3227152" y="4126064"/>
                <a:ext cx="1216948" cy="4744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189744F5-7F85-4FF9-8D27-C5F0B80C3530}"/>
                  </a:ext>
                </a:extLst>
              </p:cNvPr>
              <p:cNvCxnSpPr>
                <a:cxnSpLocks/>
                <a:endCxn id="5" idx="0"/>
              </p:cNvCxnSpPr>
              <p:nvPr/>
            </p:nvCxnSpPr>
            <p:spPr>
              <a:xfrm flipH="1">
                <a:off x="4230268" y="4642216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570AD42F-CA66-44C7-93B8-A6D50DA3A0DC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 flipV="1">
                <a:off x="4479879" y="4355431"/>
                <a:ext cx="725958" cy="2750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3903BADF-8FED-4A92-B7A8-8C6171ADB45D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 flipV="1">
                <a:off x="4265358" y="4406343"/>
                <a:ext cx="961567" cy="86851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FA1ECCE8-6FFA-4987-8F22-B1A11F3A7F19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>
              <a:xfrm>
                <a:off x="3971505" y="3450377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6A79D364-7996-4A88-999A-CA13786AEF7E}"/>
                  </a:ext>
                </a:extLst>
              </p:cNvPr>
              <p:cNvCxnSpPr>
                <a:cxnSpLocks/>
                <a:stCxn id="18" idx="3"/>
                <a:endCxn id="14" idx="0"/>
              </p:cNvCxnSpPr>
              <p:nvPr/>
            </p:nvCxnSpPr>
            <p:spPr>
              <a:xfrm flipH="1">
                <a:off x="4495012" y="3676313"/>
                <a:ext cx="426521" cy="9031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EEB60DFD-EB6D-4844-8324-FEC25FF6B78B}"/>
                  </a:ext>
                </a:extLst>
              </p:cNvPr>
              <p:cNvCxnSpPr>
                <a:cxnSpLocks/>
                <a:endCxn id="18" idx="0"/>
              </p:cNvCxnSpPr>
              <p:nvPr/>
            </p:nvCxnSpPr>
            <p:spPr>
              <a:xfrm>
                <a:off x="4888122" y="2755141"/>
                <a:ext cx="84323" cy="7982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87B2FE5B-6D8B-4E0E-81D1-CB5D447B82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254" y="2788816"/>
                <a:ext cx="684343" cy="5746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B04AEBE9-D5DC-4FE2-810C-C093019B5B8B}"/>
                  </a:ext>
                </a:extLst>
              </p:cNvPr>
              <p:cNvCxnSpPr>
                <a:cxnSpLocks/>
                <a:stCxn id="18" idx="7"/>
                <a:endCxn id="144" idx="2"/>
              </p:cNvCxnSpPr>
              <p:nvPr/>
            </p:nvCxnSpPr>
            <p:spPr>
              <a:xfrm flipV="1">
                <a:off x="5023357" y="3375853"/>
                <a:ext cx="501928" cy="1986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7B83C732-C1D1-4C25-A2B2-A7737FAFB1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8639" y="3426690"/>
                <a:ext cx="298646" cy="86930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9050788D-B226-4350-91DE-E4AF6D784ABF}"/>
                  </a:ext>
                </a:extLst>
              </p:cNvPr>
              <p:cNvSpPr/>
              <p:nvPr/>
            </p:nvSpPr>
            <p:spPr>
              <a:xfrm>
                <a:off x="5525285" y="330385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3CF58115-FFD5-4A25-85F2-D608B251B8C3}"/>
                </a:ext>
              </a:extLst>
            </p:cNvPr>
            <p:cNvSpPr/>
            <p:nvPr/>
          </p:nvSpPr>
          <p:spPr>
            <a:xfrm>
              <a:off x="3850721" y="2584169"/>
              <a:ext cx="1269920" cy="1158691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7" name="连接符: 曲线 156">
              <a:extLst>
                <a:ext uri="{FF2B5EF4-FFF2-40B4-BE49-F238E27FC236}">
                  <a16:creationId xmlns:a16="http://schemas.microsoft.com/office/drawing/2014/main" id="{C46A151E-5F92-4292-B6CF-709CB75B1207}"/>
                </a:ext>
              </a:extLst>
            </p:cNvPr>
            <p:cNvCxnSpPr>
              <a:cxnSpLocks/>
            </p:cNvCxnSpPr>
            <p:nvPr/>
          </p:nvCxnSpPr>
          <p:spPr>
            <a:xfrm>
              <a:off x="5090072" y="2722024"/>
              <a:ext cx="1318450" cy="814445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1" name="组合 160">
              <a:extLst>
                <a:ext uri="{FF2B5EF4-FFF2-40B4-BE49-F238E27FC236}">
                  <a16:creationId xmlns:a16="http://schemas.microsoft.com/office/drawing/2014/main" id="{1E6A29A1-74DE-439B-AE16-9E2BA3B3A308}"/>
                </a:ext>
              </a:extLst>
            </p:cNvPr>
            <p:cNvGrpSpPr/>
            <p:nvPr/>
          </p:nvGrpSpPr>
          <p:grpSpPr>
            <a:xfrm>
              <a:off x="6373109" y="3329126"/>
              <a:ext cx="1156800" cy="1022272"/>
              <a:chOff x="5058149" y="1702993"/>
              <a:chExt cx="1156800" cy="1022272"/>
            </a:xfrm>
          </p:grpSpPr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FDEE9191-DCD6-42E7-AE6B-9728F80F1C17}"/>
                  </a:ext>
                </a:extLst>
              </p:cNvPr>
              <p:cNvSpPr/>
              <p:nvPr/>
            </p:nvSpPr>
            <p:spPr>
              <a:xfrm>
                <a:off x="5998949" y="170299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1F23870D-9FE3-4755-AA06-0B0A50318399}"/>
                  </a:ext>
                </a:extLst>
              </p:cNvPr>
              <p:cNvSpPr/>
              <p:nvPr/>
            </p:nvSpPr>
            <p:spPr>
              <a:xfrm>
                <a:off x="5058149" y="23848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椭圆 163">
                <a:extLst>
                  <a:ext uri="{FF2B5EF4-FFF2-40B4-BE49-F238E27FC236}">
                    <a16:creationId xmlns:a16="http://schemas.microsoft.com/office/drawing/2014/main" id="{B252D73E-861F-40E6-9F89-84D3AA320DD3}"/>
                  </a:ext>
                </a:extLst>
              </p:cNvPr>
              <p:cNvSpPr/>
              <p:nvPr/>
            </p:nvSpPr>
            <p:spPr>
              <a:xfrm>
                <a:off x="6070949" y="2581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390E7C10-D7EA-4949-9794-BEABD6194C75}"/>
                  </a:ext>
                </a:extLst>
              </p:cNvPr>
              <p:cNvCxnSpPr>
                <a:cxnSpLocks/>
                <a:endCxn id="162" idx="2"/>
              </p:cNvCxnSpPr>
              <p:nvPr/>
            </p:nvCxnSpPr>
            <p:spPr>
              <a:xfrm flipV="1">
                <a:off x="5117826" y="1774993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ED78416A-EA94-44BA-839C-71AAFEC8AAB3}"/>
                  </a:ext>
                </a:extLst>
              </p:cNvPr>
              <p:cNvCxnSpPr>
                <a:cxnSpLocks/>
                <a:endCxn id="164" idx="2"/>
              </p:cNvCxnSpPr>
              <p:nvPr/>
            </p:nvCxnSpPr>
            <p:spPr>
              <a:xfrm>
                <a:off x="5142009" y="2478241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E5F0898F-3C0E-49CF-A903-2CDC86902AF7}"/>
                  </a:ext>
                </a:extLst>
              </p:cNvPr>
              <p:cNvCxnSpPr>
                <a:cxnSpLocks/>
                <a:stCxn id="162" idx="0"/>
                <a:endCxn id="164" idx="0"/>
              </p:cNvCxnSpPr>
              <p:nvPr/>
            </p:nvCxnSpPr>
            <p:spPr>
              <a:xfrm>
                <a:off x="6070949" y="1702993"/>
                <a:ext cx="72000" cy="87827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对象 187">
              <a:extLst>
                <a:ext uri="{FF2B5EF4-FFF2-40B4-BE49-F238E27FC236}">
                  <a16:creationId xmlns:a16="http://schemas.microsoft.com/office/drawing/2014/main" id="{4F7FBC86-E9FB-4055-B934-BDCF11AED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322768"/>
                </p:ext>
              </p:extLst>
            </p:nvPr>
          </p:nvGraphicFramePr>
          <p:xfrm>
            <a:off x="7237367" y="4334160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37367" y="4334160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对象 188">
              <a:extLst>
                <a:ext uri="{FF2B5EF4-FFF2-40B4-BE49-F238E27FC236}">
                  <a16:creationId xmlns:a16="http://schemas.microsoft.com/office/drawing/2014/main" id="{1831FACB-AB8A-46B3-B786-897B913E6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693299"/>
                </p:ext>
              </p:extLst>
            </p:nvPr>
          </p:nvGraphicFramePr>
          <p:xfrm>
            <a:off x="7051120" y="3024357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189" name="对象 188">
                          <a:extLst>
                            <a:ext uri="{FF2B5EF4-FFF2-40B4-BE49-F238E27FC236}">
                              <a16:creationId xmlns:a16="http://schemas.microsoft.com/office/drawing/2014/main" id="{1831FACB-AB8A-46B3-B786-897B913E6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51120" y="3024357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对象 189">
              <a:extLst>
                <a:ext uri="{FF2B5EF4-FFF2-40B4-BE49-F238E27FC236}">
                  <a16:creationId xmlns:a16="http://schemas.microsoft.com/office/drawing/2014/main" id="{6A7AA464-943D-4532-A887-056E94DC1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529744"/>
                </p:ext>
              </p:extLst>
            </p:nvPr>
          </p:nvGraphicFramePr>
          <p:xfrm>
            <a:off x="5928690" y="4120341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9" imgW="495000" imgH="228600" progId="Equation.DSMT4">
                    <p:embed/>
                  </p:oleObj>
                </mc:Choice>
                <mc:Fallback>
                  <p:oleObj name="Equation" r:id="rId9" imgW="49500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28690" y="4120341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7CCDB5B3-12C4-41A0-9331-9FF35CA56A43}"/>
                </a:ext>
              </a:extLst>
            </p:cNvPr>
            <p:cNvCxnSpPr>
              <a:cxnSpLocks/>
            </p:cNvCxnSpPr>
            <p:nvPr/>
          </p:nvCxnSpPr>
          <p:spPr>
            <a:xfrm>
              <a:off x="7957445" y="3852750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44848DA9-345C-4C14-BCF3-6F1FE4452A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624922"/>
                </p:ext>
              </p:extLst>
            </p:nvPr>
          </p:nvGraphicFramePr>
          <p:xfrm>
            <a:off x="6992548" y="3735426"/>
            <a:ext cx="3048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Equation" r:id="rId11" imgW="203040" imgH="190440" progId="Equation.DSMT4">
                    <p:embed/>
                  </p:oleObj>
                </mc:Choice>
                <mc:Fallback>
                  <p:oleObj name="Equation" r:id="rId11" imgW="20304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8F35327D-798C-4DA0-844F-79D5126519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92548" y="3735426"/>
                          <a:ext cx="30480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CE28DEE-C57D-42EC-A2AF-BC9E20FADA57}"/>
                </a:ext>
              </a:extLst>
            </p:cNvPr>
            <p:cNvGrpSpPr/>
            <p:nvPr/>
          </p:nvGrpSpPr>
          <p:grpSpPr>
            <a:xfrm>
              <a:off x="8431704" y="2445198"/>
              <a:ext cx="3482457" cy="2465186"/>
              <a:chOff x="8431704" y="2445198"/>
              <a:chExt cx="3482457" cy="2465186"/>
            </a:xfrm>
          </p:grpSpPr>
          <p:graphicFrame>
            <p:nvGraphicFramePr>
              <p:cNvPr id="224" name="对象 223">
                <a:extLst>
                  <a:ext uri="{FF2B5EF4-FFF2-40B4-BE49-F238E27FC236}">
                    <a16:creationId xmlns:a16="http://schemas.microsoft.com/office/drawing/2014/main" id="{45AD6AF5-02BB-4ABB-96AE-5F57E9E0F9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7282531"/>
                  </p:ext>
                </p:extLst>
              </p:nvPr>
            </p:nvGraphicFramePr>
            <p:xfrm>
              <a:off x="11209461" y="4108252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1" name="Equation" r:id="rId12" imgW="469800" imgH="203040" progId="Equation.DSMT4">
                      <p:embed/>
                    </p:oleObj>
                  </mc:Choice>
                  <mc:Fallback>
                    <p:oleObj name="Equation" r:id="rId12" imgW="469800" imgH="203040" progId="Equation.DSMT4">
                      <p:embed/>
                      <p:pic>
                        <p:nvPicPr>
                          <p:cNvPr id="224" name="对象 223">
                            <a:extLst>
                              <a:ext uri="{FF2B5EF4-FFF2-40B4-BE49-F238E27FC236}">
                                <a16:creationId xmlns:a16="http://schemas.microsoft.com/office/drawing/2014/main" id="{45AD6AF5-02BB-4ABB-96AE-5F57E9E0F96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209461" y="4108252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2" name="组合 211">
                <a:extLst>
                  <a:ext uri="{FF2B5EF4-FFF2-40B4-BE49-F238E27FC236}">
                    <a16:creationId xmlns:a16="http://schemas.microsoft.com/office/drawing/2014/main" id="{54EDD1F9-D7A6-4521-B80C-C21E1BE2ADC0}"/>
                  </a:ext>
                </a:extLst>
              </p:cNvPr>
              <p:cNvGrpSpPr/>
              <p:nvPr/>
            </p:nvGrpSpPr>
            <p:grpSpPr>
              <a:xfrm>
                <a:off x="8719115" y="2445198"/>
                <a:ext cx="2746434" cy="2407897"/>
                <a:chOff x="3184525" y="-13947"/>
                <a:chExt cx="2746434" cy="2407897"/>
              </a:xfrm>
            </p:grpSpPr>
            <p:grpSp>
              <p:nvGrpSpPr>
                <p:cNvPr id="213" name="组合 212">
                  <a:extLst>
                    <a:ext uri="{FF2B5EF4-FFF2-40B4-BE49-F238E27FC236}">
                      <a16:creationId xmlns:a16="http://schemas.microsoft.com/office/drawing/2014/main" id="{BAE274F5-B708-4683-8870-43459847ADD1}"/>
                    </a:ext>
                  </a:extLst>
                </p:cNvPr>
                <p:cNvGrpSpPr/>
                <p:nvPr/>
              </p:nvGrpSpPr>
              <p:grpSpPr>
                <a:xfrm>
                  <a:off x="3387072" y="-13947"/>
                  <a:ext cx="2543887" cy="2131546"/>
                  <a:chOff x="2670985" y="1006152"/>
                  <a:chExt cx="2543887" cy="2131546"/>
                </a:xfrm>
              </p:grpSpPr>
              <p:cxnSp>
                <p:nvCxnSpPr>
                  <p:cNvPr id="221" name="直接箭头连接符 220">
                    <a:extLst>
                      <a:ext uri="{FF2B5EF4-FFF2-40B4-BE49-F238E27FC236}">
                        <a16:creationId xmlns:a16="http://schemas.microsoft.com/office/drawing/2014/main" id="{21BC8E53-4C8A-4933-A929-49CD09DDC08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942979" y="1006152"/>
                    <a:ext cx="0" cy="1435992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直接箭头连接符 221">
                    <a:extLst>
                      <a:ext uri="{FF2B5EF4-FFF2-40B4-BE49-F238E27FC236}">
                        <a16:creationId xmlns:a16="http://schemas.microsoft.com/office/drawing/2014/main" id="{76EC5CA1-E0C9-445E-B2B8-1BAB73723CC1}"/>
                      </a:ext>
                    </a:extLst>
                  </p:cNvPr>
                  <p:cNvCxnSpPr/>
                  <p:nvPr/>
                </p:nvCxnSpPr>
                <p:spPr>
                  <a:xfrm>
                    <a:off x="3949311" y="2432393"/>
                    <a:ext cx="1265561" cy="705305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直接箭头连接符 222">
                    <a:extLst>
                      <a:ext uri="{FF2B5EF4-FFF2-40B4-BE49-F238E27FC236}">
                        <a16:creationId xmlns:a16="http://schemas.microsoft.com/office/drawing/2014/main" id="{A8C4020B-2C32-4ADB-9D36-FCB35C63ABB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670985" y="2420991"/>
                    <a:ext cx="1275891" cy="716663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4" name="等腰三角形 213">
                  <a:extLst>
                    <a:ext uri="{FF2B5EF4-FFF2-40B4-BE49-F238E27FC236}">
                      <a16:creationId xmlns:a16="http://schemas.microsoft.com/office/drawing/2014/main" id="{50697A82-7CA2-4843-8604-13FF637FED26}"/>
                    </a:ext>
                  </a:extLst>
                </p:cNvPr>
                <p:cNvSpPr/>
                <p:nvPr/>
              </p:nvSpPr>
              <p:spPr>
                <a:xfrm>
                  <a:off x="3651593" y="253445"/>
                  <a:ext cx="2014843" cy="1736933"/>
                </a:xfrm>
                <a:prstGeom prst="triangle">
                  <a:avLst/>
                </a:prstGeom>
                <a:solidFill>
                  <a:srgbClr val="AF8DC3">
                    <a:alpha val="50000"/>
                  </a:srgb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" name="椭圆 214">
                  <a:extLst>
                    <a:ext uri="{FF2B5EF4-FFF2-40B4-BE49-F238E27FC236}">
                      <a16:creationId xmlns:a16="http://schemas.microsoft.com/office/drawing/2014/main" id="{1F47D77E-EB7F-4456-9E14-F8ED2A831406}"/>
                    </a:ext>
                  </a:extLst>
                </p:cNvPr>
                <p:cNvSpPr/>
                <p:nvPr/>
              </p:nvSpPr>
              <p:spPr>
                <a:xfrm>
                  <a:off x="3579593" y="191837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6" name="椭圆 215">
                  <a:extLst>
                    <a:ext uri="{FF2B5EF4-FFF2-40B4-BE49-F238E27FC236}">
                      <a16:creationId xmlns:a16="http://schemas.microsoft.com/office/drawing/2014/main" id="{C9AF02B0-54E4-4BA5-85E5-BB514E3984D5}"/>
                    </a:ext>
                  </a:extLst>
                </p:cNvPr>
                <p:cNvSpPr/>
                <p:nvPr/>
              </p:nvSpPr>
              <p:spPr>
                <a:xfrm>
                  <a:off x="5594436" y="1918377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7" name="椭圆 216">
                  <a:extLst>
                    <a:ext uri="{FF2B5EF4-FFF2-40B4-BE49-F238E27FC236}">
                      <a16:creationId xmlns:a16="http://schemas.microsoft.com/office/drawing/2014/main" id="{B1131CAC-C3B0-4263-B053-6C123ABBBC54}"/>
                    </a:ext>
                  </a:extLst>
                </p:cNvPr>
                <p:cNvSpPr/>
                <p:nvPr/>
              </p:nvSpPr>
              <p:spPr>
                <a:xfrm>
                  <a:off x="4587014" y="181444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19" name="对象 218">
                  <a:extLst>
                    <a:ext uri="{FF2B5EF4-FFF2-40B4-BE49-F238E27FC236}">
                      <a16:creationId xmlns:a16="http://schemas.microsoft.com/office/drawing/2014/main" id="{1C39ABA4-AD48-4009-B586-5C872C1EF1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9291" y="147900"/>
                <a:ext cx="190500" cy="247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2" name="Equation" r:id="rId14" imgW="126720" imgH="164880" progId="Equation.DSMT4">
                        <p:embed/>
                      </p:oleObj>
                    </mc:Choice>
                    <mc:Fallback>
                      <p:oleObj name="Equation" r:id="rId14" imgW="126720" imgH="164880" progId="Equation.DSMT4">
                        <p:embed/>
                        <p:pic>
                          <p:nvPicPr>
                            <p:cNvPr id="219" name="对象 218">
                              <a:extLst>
                                <a:ext uri="{FF2B5EF4-FFF2-40B4-BE49-F238E27FC236}">
                                  <a16:creationId xmlns:a16="http://schemas.microsoft.com/office/drawing/2014/main" id="{1C39ABA4-AD48-4009-B586-5C872C1EF18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9291" y="147900"/>
                              <a:ext cx="190500" cy="247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0" name="对象 219">
                  <a:extLst>
                    <a:ext uri="{FF2B5EF4-FFF2-40B4-BE49-F238E27FC236}">
                      <a16:creationId xmlns:a16="http://schemas.microsoft.com/office/drawing/2014/main" id="{42D8A5CC-E3F2-4224-8140-B573A036369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3853976"/>
                    </p:ext>
                  </p:extLst>
                </p:nvPr>
              </p:nvGraphicFramePr>
              <p:xfrm>
                <a:off x="3184525" y="2089150"/>
                <a:ext cx="800100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3" name="Equation" r:id="rId16" imgW="533160" imgH="203040" progId="Equation.DSMT4">
                        <p:embed/>
                      </p:oleObj>
                    </mc:Choice>
                    <mc:Fallback>
                      <p:oleObj name="Equation" r:id="rId16" imgW="533160" imgH="203040" progId="Equation.DSMT4">
                        <p:embed/>
                        <p:pic>
                          <p:nvPicPr>
                            <p:cNvPr id="220" name="对象 219">
                              <a:extLst>
                                <a:ext uri="{FF2B5EF4-FFF2-40B4-BE49-F238E27FC236}">
                                  <a16:creationId xmlns:a16="http://schemas.microsoft.com/office/drawing/2014/main" id="{42D8A5CC-E3F2-4224-8140-B573A036369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4525" y="2089150"/>
                              <a:ext cx="800100" cy="304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" name="对象 224">
                <a:extLst>
                  <a:ext uri="{FF2B5EF4-FFF2-40B4-BE49-F238E27FC236}">
                    <a16:creationId xmlns:a16="http://schemas.microsoft.com/office/drawing/2014/main" id="{B7AE761F-2ED4-4CC0-95EC-50BC70FF3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4814190"/>
                  </p:ext>
                </p:extLst>
              </p:nvPr>
            </p:nvGraphicFramePr>
            <p:xfrm>
              <a:off x="10338072" y="2640523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4" name="Equation" r:id="rId18" imgW="469800" imgH="203040" progId="Equation.DSMT4">
                      <p:embed/>
                    </p:oleObj>
                  </mc:Choice>
                  <mc:Fallback>
                    <p:oleObj name="Equation" r:id="rId18" imgW="469800" imgH="203040" progId="Equation.DSMT4">
                      <p:embed/>
                      <p:pic>
                        <p:nvPicPr>
                          <p:cNvPr id="225" name="对象 224">
                            <a:extLst>
                              <a:ext uri="{FF2B5EF4-FFF2-40B4-BE49-F238E27FC236}">
                                <a16:creationId xmlns:a16="http://schemas.microsoft.com/office/drawing/2014/main" id="{B7AE761F-2ED4-4CC0-95EC-50BC70FF32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338072" y="2640523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对象 225">
                <a:extLst>
                  <a:ext uri="{FF2B5EF4-FFF2-40B4-BE49-F238E27FC236}">
                    <a16:creationId xmlns:a16="http://schemas.microsoft.com/office/drawing/2014/main" id="{B1711B27-0808-4D41-B4DA-AFB3B43E0A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0639223"/>
                  </p:ext>
                </p:extLst>
              </p:nvPr>
            </p:nvGraphicFramePr>
            <p:xfrm>
              <a:off x="8431704" y="4190280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5" name="Equation" r:id="rId20" imgW="469800" imgH="203040" progId="Equation.DSMT4">
                      <p:embed/>
                    </p:oleObj>
                  </mc:Choice>
                  <mc:Fallback>
                    <p:oleObj name="Equation" r:id="rId20" imgW="469800" imgH="203040" progId="Equation.DSMT4">
                      <p:embed/>
                      <p:pic>
                        <p:nvPicPr>
                          <p:cNvPr id="226" name="对象 225">
                            <a:extLst>
                              <a:ext uri="{FF2B5EF4-FFF2-40B4-BE49-F238E27FC236}">
                                <a16:creationId xmlns:a16="http://schemas.microsoft.com/office/drawing/2014/main" id="{B1711B27-0808-4D41-B4DA-AFB3B43E0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431704" y="4190280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对象 127">
                <a:extLst>
                  <a:ext uri="{FF2B5EF4-FFF2-40B4-BE49-F238E27FC236}">
                    <a16:creationId xmlns:a16="http://schemas.microsoft.com/office/drawing/2014/main" id="{9BC627BA-52B9-4BD2-90EE-E9F442BF6D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8657668"/>
                  </p:ext>
                </p:extLst>
              </p:nvPr>
            </p:nvGraphicFramePr>
            <p:xfrm>
              <a:off x="10048500" y="3967941"/>
              <a:ext cx="381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6" name="Equation" r:id="rId22" imgW="253800" imgH="203040" progId="Equation.DSMT4">
                      <p:embed/>
                    </p:oleObj>
                  </mc:Choice>
                  <mc:Fallback>
                    <p:oleObj name="Equation" r:id="rId22" imgW="253800" imgH="20304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8F35327D-798C-4DA0-844F-79D5126519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048500" y="3967941"/>
                            <a:ext cx="3810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对象 129">
                <a:extLst>
                  <a:ext uri="{FF2B5EF4-FFF2-40B4-BE49-F238E27FC236}">
                    <a16:creationId xmlns:a16="http://schemas.microsoft.com/office/drawing/2014/main" id="{3F7B893C-760A-4907-A22E-FEB143292D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8094420"/>
                  </p:ext>
                </p:extLst>
              </p:nvPr>
            </p:nvGraphicFramePr>
            <p:xfrm>
              <a:off x="11233083" y="3856667"/>
              <a:ext cx="2667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7" name="Equation" r:id="rId24" imgW="177480" imgH="190440" progId="Equation.DSMT4">
                      <p:embed/>
                    </p:oleObj>
                  </mc:Choice>
                  <mc:Fallback>
                    <p:oleObj name="Equation" r:id="rId24" imgW="177480" imgH="19044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F331FD01-6709-4516-9298-D3C70C69E7E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1233083" y="3856667"/>
                            <a:ext cx="2667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1" name="连接符: 曲线 130">
                <a:extLst>
                  <a:ext uri="{FF2B5EF4-FFF2-40B4-BE49-F238E27FC236}">
                    <a16:creationId xmlns:a16="http://schemas.microsoft.com/office/drawing/2014/main" id="{A829B6BF-C89E-4762-A439-A9CBA8FDF6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987464" y="3981449"/>
                <a:ext cx="213562" cy="84230"/>
              </a:xfrm>
              <a:prstGeom prst="curvedConnector3">
                <a:avLst>
                  <a:gd name="adj1" fmla="val 109155"/>
                </a:avLst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3" name="对象 132">
                <a:extLst>
                  <a:ext uri="{FF2B5EF4-FFF2-40B4-BE49-F238E27FC236}">
                    <a16:creationId xmlns:a16="http://schemas.microsoft.com/office/drawing/2014/main" id="{0DA86E4B-8321-42A2-B710-9D251FAD21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7479653"/>
                  </p:ext>
                </p:extLst>
              </p:nvPr>
            </p:nvGraphicFramePr>
            <p:xfrm>
              <a:off x="9294770" y="4120341"/>
              <a:ext cx="3238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8" name="Equation" r:id="rId26" imgW="215640" imgH="228600" progId="Equation.DSMT4">
                      <p:embed/>
                    </p:oleObj>
                  </mc:Choice>
                  <mc:Fallback>
                    <p:oleObj name="Equation" r:id="rId26" imgW="215640" imgH="228600" progId="Equation.DSMT4">
                      <p:embed/>
                      <p:pic>
                        <p:nvPicPr>
                          <p:cNvPr id="220" name="对象 219">
                            <a:extLst>
                              <a:ext uri="{FF2B5EF4-FFF2-40B4-BE49-F238E27FC236}">
                                <a16:creationId xmlns:a16="http://schemas.microsoft.com/office/drawing/2014/main" id="{42D8A5CC-E3F2-4224-8140-B573A036369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9294770" y="4120341"/>
                            <a:ext cx="3238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对象 134">
                <a:extLst>
                  <a:ext uri="{FF2B5EF4-FFF2-40B4-BE49-F238E27FC236}">
                    <a16:creationId xmlns:a16="http://schemas.microsoft.com/office/drawing/2014/main" id="{ABC0BBC9-4BB0-4929-BE4E-D4BCA868B6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33413"/>
                  </p:ext>
                </p:extLst>
              </p:nvPr>
            </p:nvGraphicFramePr>
            <p:xfrm>
              <a:off x="10737850" y="4138613"/>
              <a:ext cx="3619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9" name="Equation" r:id="rId28" imgW="241200" imgH="228600" progId="Equation.DSMT4">
                      <p:embed/>
                    </p:oleObj>
                  </mc:Choice>
                  <mc:Fallback>
                    <p:oleObj name="Equation" r:id="rId28" imgW="241200" imgH="228600" progId="Equation.DSMT4">
                      <p:embed/>
                      <p:pic>
                        <p:nvPicPr>
                          <p:cNvPr id="133" name="对象 132">
                            <a:extLst>
                              <a:ext uri="{FF2B5EF4-FFF2-40B4-BE49-F238E27FC236}">
                                <a16:creationId xmlns:a16="http://schemas.microsoft.com/office/drawing/2014/main" id="{0DA86E4B-8321-42A2-B710-9D251FAD21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0737850" y="4138613"/>
                            <a:ext cx="3619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对象 135">
                <a:extLst>
                  <a:ext uri="{FF2B5EF4-FFF2-40B4-BE49-F238E27FC236}">
                    <a16:creationId xmlns:a16="http://schemas.microsoft.com/office/drawing/2014/main" id="{D44BFAC7-2CD8-4D4C-A601-1750B29C8C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078254"/>
                  </p:ext>
                </p:extLst>
              </p:nvPr>
            </p:nvGraphicFramePr>
            <p:xfrm>
              <a:off x="10007600" y="2860675"/>
              <a:ext cx="342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0" name="Equation" r:id="rId30" imgW="228600" imgH="228600" progId="Equation.DSMT4">
                      <p:embed/>
                    </p:oleObj>
                  </mc:Choice>
                  <mc:Fallback>
                    <p:oleObj name="Equation" r:id="rId30" imgW="228600" imgH="228600" progId="Equation.DSMT4">
                      <p:embed/>
                      <p:pic>
                        <p:nvPicPr>
                          <p:cNvPr id="133" name="对象 132">
                            <a:extLst>
                              <a:ext uri="{FF2B5EF4-FFF2-40B4-BE49-F238E27FC236}">
                                <a16:creationId xmlns:a16="http://schemas.microsoft.com/office/drawing/2014/main" id="{0DA86E4B-8321-42A2-B710-9D251FAD21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007600" y="2860675"/>
                            <a:ext cx="3429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9" name="直接箭头连接符 138">
                <a:extLst>
                  <a:ext uri="{FF2B5EF4-FFF2-40B4-BE49-F238E27FC236}">
                    <a16:creationId xmlns:a16="http://schemas.microsoft.com/office/drawing/2014/main" id="{E0F22742-EABB-40AC-8AC7-C023A6037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81076" y="4452623"/>
                <a:ext cx="12528" cy="406636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1" name="对象 140">
                <a:extLst>
                  <a:ext uri="{FF2B5EF4-FFF2-40B4-BE49-F238E27FC236}">
                    <a16:creationId xmlns:a16="http://schemas.microsoft.com/office/drawing/2014/main" id="{A6F6EBE2-0237-48E8-AFF4-EB107BD1493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0708185"/>
                  </p:ext>
                </p:extLst>
              </p:nvPr>
            </p:nvGraphicFramePr>
            <p:xfrm>
              <a:off x="10239000" y="4720108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1" name="Equation" r:id="rId32" imgW="114120" imgH="126720" progId="Equation.DSMT4">
                      <p:embed/>
                    </p:oleObj>
                  </mc:Choice>
                  <mc:Fallback>
                    <p:oleObj name="Equation" r:id="rId32" imgW="114120" imgH="12672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44848DA9-345C-4C14-BCF3-6F1FE4452A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0239000" y="4720108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5" name="直接箭头连接符 144">
                <a:extLst>
                  <a:ext uri="{FF2B5EF4-FFF2-40B4-BE49-F238E27FC236}">
                    <a16:creationId xmlns:a16="http://schemas.microsoft.com/office/drawing/2014/main" id="{69894AB7-CA6F-4370-8B3E-0486CEE19D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403728" y="3382865"/>
                <a:ext cx="273855" cy="191624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箭头连接符 145">
                <a:extLst>
                  <a:ext uri="{FF2B5EF4-FFF2-40B4-BE49-F238E27FC236}">
                    <a16:creationId xmlns:a16="http://schemas.microsoft.com/office/drawing/2014/main" id="{B7C2CE47-2FA5-4412-B8E1-FAF8622009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15913" y="3419349"/>
                <a:ext cx="291796" cy="179930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1" name="对象 150">
                <a:extLst>
                  <a:ext uri="{FF2B5EF4-FFF2-40B4-BE49-F238E27FC236}">
                    <a16:creationId xmlns:a16="http://schemas.microsoft.com/office/drawing/2014/main" id="{957099F9-2701-456C-AECB-4F7AB3072A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6051847"/>
                  </p:ext>
                </p:extLst>
              </p:nvPr>
            </p:nvGraphicFramePr>
            <p:xfrm>
              <a:off x="9266072" y="3417229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2" name="Equation" r:id="rId34" imgW="114120" imgH="126720" progId="Equation.DSMT4">
                      <p:embed/>
                    </p:oleObj>
                  </mc:Choice>
                  <mc:Fallback>
                    <p:oleObj name="Equation" r:id="rId34" imgW="114120" imgH="126720" progId="Equation.DSMT4">
                      <p:embed/>
                      <p:pic>
                        <p:nvPicPr>
                          <p:cNvPr id="141" name="对象 140">
                            <a:extLst>
                              <a:ext uri="{FF2B5EF4-FFF2-40B4-BE49-F238E27FC236}">
                                <a16:creationId xmlns:a16="http://schemas.microsoft.com/office/drawing/2014/main" id="{A6F6EBE2-0237-48E8-AFF4-EB107BD149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9266072" y="3417229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对象 151">
                <a:extLst>
                  <a:ext uri="{FF2B5EF4-FFF2-40B4-BE49-F238E27FC236}">
                    <a16:creationId xmlns:a16="http://schemas.microsoft.com/office/drawing/2014/main" id="{EFE3416B-A688-4677-8916-AADCD647DB2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8103667"/>
                  </p:ext>
                </p:extLst>
              </p:nvPr>
            </p:nvGraphicFramePr>
            <p:xfrm>
              <a:off x="10971671" y="3435125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3" name="Equation" r:id="rId36" imgW="114120" imgH="126720" progId="Equation.DSMT4">
                      <p:embed/>
                    </p:oleObj>
                  </mc:Choice>
                  <mc:Fallback>
                    <p:oleObj name="Equation" r:id="rId36" imgW="114120" imgH="126720" progId="Equation.DSMT4">
                      <p:embed/>
                      <p:pic>
                        <p:nvPicPr>
                          <p:cNvPr id="141" name="对象 140">
                            <a:extLst>
                              <a:ext uri="{FF2B5EF4-FFF2-40B4-BE49-F238E27FC236}">
                                <a16:creationId xmlns:a16="http://schemas.microsoft.com/office/drawing/2014/main" id="{A6F6EBE2-0237-48E8-AFF4-EB107BD149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0971671" y="3435125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78712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311349" y="1386691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129068" y="3191931"/>
            <a:ext cx="1596605" cy="589731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037A57EB-170F-4286-B45F-BCE25AC842C7}"/>
              </a:ext>
            </a:extLst>
          </p:cNvPr>
          <p:cNvGrpSpPr/>
          <p:nvPr/>
        </p:nvGrpSpPr>
        <p:grpSpPr>
          <a:xfrm>
            <a:off x="6075141" y="111214"/>
            <a:ext cx="2860413" cy="3310584"/>
            <a:chOff x="6075141" y="111214"/>
            <a:chExt cx="2860413" cy="3310584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C0E12320-F331-4807-B82B-C4F9B2F28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4" r="12500"/>
            <a:stretch/>
          </p:blipFill>
          <p:spPr>
            <a:xfrm>
              <a:off x="6075141" y="111214"/>
              <a:ext cx="2860413" cy="2857500"/>
            </a:xfrm>
            <a:prstGeom prst="rect">
              <a:avLst/>
            </a:prstGeom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78065A8-7294-4290-9E81-47B5F4095439}"/>
                </a:ext>
              </a:extLst>
            </p:cNvPr>
            <p:cNvGrpSpPr/>
            <p:nvPr/>
          </p:nvGrpSpPr>
          <p:grpSpPr>
            <a:xfrm>
              <a:off x="7054924" y="2888882"/>
              <a:ext cx="1101584" cy="532916"/>
              <a:chOff x="7123463" y="3373218"/>
              <a:chExt cx="1101584" cy="532916"/>
            </a:xfrm>
          </p:grpSpPr>
          <p:graphicFrame>
            <p:nvGraphicFramePr>
              <p:cNvPr id="104" name="对象 103">
                <a:extLst>
                  <a:ext uri="{FF2B5EF4-FFF2-40B4-BE49-F238E27FC236}">
                    <a16:creationId xmlns:a16="http://schemas.microsoft.com/office/drawing/2014/main" id="{2FCDBF8C-ED9F-40F6-80DE-5A00EA8CA4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006002"/>
                  </p:ext>
                </p:extLst>
              </p:nvPr>
            </p:nvGraphicFramePr>
            <p:xfrm>
              <a:off x="7512525" y="3373218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6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2FCDBF8C-ED9F-40F6-80DE-5A00EA8CA4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3373218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591D5E01-ADE1-4673-878B-F0D1E1E97820}"/>
                  </a:ext>
                </a:extLst>
              </p:cNvPr>
              <p:cNvSpPr txBox="1"/>
              <p:nvPr/>
            </p:nvSpPr>
            <p:spPr>
              <a:xfrm>
                <a:off x="7123463" y="3598357"/>
                <a:ext cx="11015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域内节点</a:t>
                </a: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FA8BF6E-B13A-4A13-BB4B-516087D31400}"/>
              </a:ext>
            </a:extLst>
          </p:cNvPr>
          <p:cNvGrpSpPr/>
          <p:nvPr/>
        </p:nvGrpSpPr>
        <p:grpSpPr>
          <a:xfrm>
            <a:off x="6160116" y="2926188"/>
            <a:ext cx="2891199" cy="3341737"/>
            <a:chOff x="6054634" y="3290481"/>
            <a:chExt cx="2891199" cy="3341737"/>
          </a:xfrm>
        </p:grpSpPr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8C7D6947-8835-4218-8589-B6A7A28861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50" r="11866"/>
            <a:stretch/>
          </p:blipFill>
          <p:spPr>
            <a:xfrm>
              <a:off x="6054634" y="3290481"/>
              <a:ext cx="2891199" cy="2857500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001CEF0-9ACD-4D9B-B57A-7DE0D189EB4E}"/>
                </a:ext>
              </a:extLst>
            </p:cNvPr>
            <p:cNvGrpSpPr/>
            <p:nvPr/>
          </p:nvGrpSpPr>
          <p:grpSpPr>
            <a:xfrm>
              <a:off x="6944632" y="6067329"/>
              <a:ext cx="1111202" cy="564889"/>
              <a:chOff x="7019352" y="6263809"/>
              <a:chExt cx="1111202" cy="564889"/>
            </a:xfrm>
          </p:grpSpPr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62729309-A208-4AC3-AD12-8015D3D606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3815998"/>
                  </p:ext>
                </p:extLst>
              </p:nvPr>
            </p:nvGraphicFramePr>
            <p:xfrm>
              <a:off x="7512525" y="6263809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7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5" name="对象 104">
                            <a:extLst>
                              <a:ext uri="{FF2B5EF4-FFF2-40B4-BE49-F238E27FC236}">
                                <a16:creationId xmlns:a16="http://schemas.microsoft.com/office/drawing/2014/main" id="{62729309-A208-4AC3-AD12-8015D3D606D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6263809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3527E176-A42D-4671-AB3E-BF5C663991AE}"/>
                  </a:ext>
                </a:extLst>
              </p:cNvPr>
              <p:cNvSpPr txBox="1"/>
              <p:nvPr/>
            </p:nvSpPr>
            <p:spPr>
              <a:xfrm>
                <a:off x="7019352" y="6520921"/>
                <a:ext cx="1111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边界节点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779AD16-DD6E-487B-B10C-4A0FC1340B5E}"/>
              </a:ext>
            </a:extLst>
          </p:cNvPr>
          <p:cNvGrpSpPr/>
          <p:nvPr/>
        </p:nvGrpSpPr>
        <p:grpSpPr>
          <a:xfrm>
            <a:off x="128740" y="1728218"/>
            <a:ext cx="5903913" cy="2771605"/>
            <a:chOff x="34913" y="2796764"/>
            <a:chExt cx="5903913" cy="2771605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AEA85BDD-B16D-4572-9E05-BD5E6873CFDB}"/>
                </a:ext>
              </a:extLst>
            </p:cNvPr>
            <p:cNvGrpSpPr/>
            <p:nvPr/>
          </p:nvGrpSpPr>
          <p:grpSpPr>
            <a:xfrm>
              <a:off x="34913" y="2796764"/>
              <a:ext cx="5903913" cy="2597150"/>
              <a:chOff x="1211808" y="1430738"/>
              <a:chExt cx="5903913" cy="2597150"/>
            </a:xfrm>
          </p:grpSpPr>
          <p:sp>
            <p:nvSpPr>
              <p:cNvPr id="40" name="AutoShape 35">
                <a:extLst>
                  <a:ext uri="{FF2B5EF4-FFF2-40B4-BE49-F238E27FC236}">
                    <a16:creationId xmlns:a16="http://schemas.microsoft.com/office/drawing/2014/main" id="{992131B3-BAD4-410A-BA73-75C19A02D3D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314996" y="1432326"/>
                <a:ext cx="5800725" cy="259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1" name="Freeform 37">
                <a:extLst>
                  <a:ext uri="{FF2B5EF4-FFF2-40B4-BE49-F238E27FC236}">
                    <a16:creationId xmlns:a16="http://schemas.microsoft.com/office/drawing/2014/main" id="{48AF5371-3CD9-4B52-8E2E-D8C7ED219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2" name="Freeform 38">
                <a:extLst>
                  <a:ext uri="{FF2B5EF4-FFF2-40B4-BE49-F238E27FC236}">
                    <a16:creationId xmlns:a16="http://schemas.microsoft.com/office/drawing/2014/main" id="{3B813646-B96E-45E0-A801-6B53B4A2F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40EB99D8-1D46-4227-8CE9-ADE2DC36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D9EEBACE-B945-4349-B931-27BA49D2A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7869BE87-865A-416B-AE14-FC605006C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4">
                <a:extLst>
                  <a:ext uri="{FF2B5EF4-FFF2-40B4-BE49-F238E27FC236}">
                    <a16:creationId xmlns:a16="http://schemas.microsoft.com/office/drawing/2014/main" id="{2099D98C-7978-455C-B032-7ED998DBB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5">
                <a:extLst>
                  <a:ext uri="{FF2B5EF4-FFF2-40B4-BE49-F238E27FC236}">
                    <a16:creationId xmlns:a16="http://schemas.microsoft.com/office/drawing/2014/main" id="{5EA6A2B1-EE98-43EB-B0E1-A81FCAC0F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6">
                <a:extLst>
                  <a:ext uri="{FF2B5EF4-FFF2-40B4-BE49-F238E27FC236}">
                    <a16:creationId xmlns:a16="http://schemas.microsoft.com/office/drawing/2014/main" id="{4502FDFF-F030-45FF-AD69-9BC415A92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7">
                <a:extLst>
                  <a:ext uri="{FF2B5EF4-FFF2-40B4-BE49-F238E27FC236}">
                    <a16:creationId xmlns:a16="http://schemas.microsoft.com/office/drawing/2014/main" id="{ACC6C1BD-7F1F-484F-BD2E-EC4D0988B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5814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00224918-FE66-4829-95BF-7E945E401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3232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7B438B1D-FC37-481E-A6EC-3947E0B81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19A7C060-27B1-4DA8-AE59-13CC5E4CF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4FB73C1-F54E-4BDB-8AFE-BCE55B96D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2">
                <a:extLst>
                  <a:ext uri="{FF2B5EF4-FFF2-40B4-BE49-F238E27FC236}">
                    <a16:creationId xmlns:a16="http://schemas.microsoft.com/office/drawing/2014/main" id="{ADDFFBCA-C344-4988-B04C-6E6DBBE2B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3">
                <a:extLst>
                  <a:ext uri="{FF2B5EF4-FFF2-40B4-BE49-F238E27FC236}">
                    <a16:creationId xmlns:a16="http://schemas.microsoft.com/office/drawing/2014/main" id="{45367DC0-13D5-40FE-929B-1AF80396F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4">
                <a:extLst>
                  <a:ext uri="{FF2B5EF4-FFF2-40B4-BE49-F238E27FC236}">
                    <a16:creationId xmlns:a16="http://schemas.microsoft.com/office/drawing/2014/main" id="{933F88F6-8CB7-4A1B-BB2B-72474484C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5">
                <a:extLst>
                  <a:ext uri="{FF2B5EF4-FFF2-40B4-BE49-F238E27FC236}">
                    <a16:creationId xmlns:a16="http://schemas.microsoft.com/office/drawing/2014/main" id="{D4490700-A2D7-4E07-B768-4D151790C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6">
                <a:extLst>
                  <a:ext uri="{FF2B5EF4-FFF2-40B4-BE49-F238E27FC236}">
                    <a16:creationId xmlns:a16="http://schemas.microsoft.com/office/drawing/2014/main" id="{6F1446BD-2423-4B73-A0A2-AD150B620B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57">
                <a:extLst>
                  <a:ext uri="{FF2B5EF4-FFF2-40B4-BE49-F238E27FC236}">
                    <a16:creationId xmlns:a16="http://schemas.microsoft.com/office/drawing/2014/main" id="{382F3CF4-B96E-4C59-BFE9-5BC0D28686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58">
                <a:extLst>
                  <a:ext uri="{FF2B5EF4-FFF2-40B4-BE49-F238E27FC236}">
                    <a16:creationId xmlns:a16="http://schemas.microsoft.com/office/drawing/2014/main" id="{E7E79065-DC88-4682-82BE-53578FFCD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59">
                <a:extLst>
                  <a:ext uri="{FF2B5EF4-FFF2-40B4-BE49-F238E27FC236}">
                    <a16:creationId xmlns:a16="http://schemas.microsoft.com/office/drawing/2014/main" id="{D29CDDC6-5DE4-440B-9744-BA80415D46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995" y="214813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85" name="Freeform 60">
                <a:extLst>
                  <a:ext uri="{FF2B5EF4-FFF2-40B4-BE49-F238E27FC236}">
                    <a16:creationId xmlns:a16="http://schemas.microsoft.com/office/drawing/2014/main" id="{55767062-509A-4B01-BFD8-5B5DA5727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621" y="2148288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61">
                <a:extLst>
                  <a:ext uri="{FF2B5EF4-FFF2-40B4-BE49-F238E27FC236}">
                    <a16:creationId xmlns:a16="http://schemas.microsoft.com/office/drawing/2014/main" id="{40F9191F-C6E5-44BE-BC24-6F10EC049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62">
                <a:extLst>
                  <a:ext uri="{FF2B5EF4-FFF2-40B4-BE49-F238E27FC236}">
                    <a16:creationId xmlns:a16="http://schemas.microsoft.com/office/drawing/2014/main" id="{1C3B6F20-5A03-47BB-AC52-4BC6D95AB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3">
                <a:extLst>
                  <a:ext uri="{FF2B5EF4-FFF2-40B4-BE49-F238E27FC236}">
                    <a16:creationId xmlns:a16="http://schemas.microsoft.com/office/drawing/2014/main" id="{A6F30DE8-E3B6-4037-87B2-ED919643C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4">
                <a:extLst>
                  <a:ext uri="{FF2B5EF4-FFF2-40B4-BE49-F238E27FC236}">
                    <a16:creationId xmlns:a16="http://schemas.microsoft.com/office/drawing/2014/main" id="{9CA8BF0C-12C6-4D7D-9356-7499257840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65">
                <a:extLst>
                  <a:ext uri="{FF2B5EF4-FFF2-40B4-BE49-F238E27FC236}">
                    <a16:creationId xmlns:a16="http://schemas.microsoft.com/office/drawing/2014/main" id="{114C6DD3-E50B-4688-8CA6-2018151A0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66">
                <a:extLst>
                  <a:ext uri="{FF2B5EF4-FFF2-40B4-BE49-F238E27FC236}">
                    <a16:creationId xmlns:a16="http://schemas.microsoft.com/office/drawing/2014/main" id="{1D5525BC-F81C-412B-ABB2-70A4D4CF1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DA131A47-15A3-469D-8AA2-A4AE61B44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68">
                <a:extLst>
                  <a:ext uri="{FF2B5EF4-FFF2-40B4-BE49-F238E27FC236}">
                    <a16:creationId xmlns:a16="http://schemas.microsoft.com/office/drawing/2014/main" id="{D54153AD-136B-4818-B341-A89E1A534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69">
                <a:extLst>
                  <a:ext uri="{FF2B5EF4-FFF2-40B4-BE49-F238E27FC236}">
                    <a16:creationId xmlns:a16="http://schemas.microsoft.com/office/drawing/2014/main" id="{315DEF54-546F-49ED-811D-BB40CE2CAC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70">
                <a:extLst>
                  <a:ext uri="{FF2B5EF4-FFF2-40B4-BE49-F238E27FC236}">
                    <a16:creationId xmlns:a16="http://schemas.microsoft.com/office/drawing/2014/main" id="{1D19CF6E-6A3E-4696-BAF7-23D27852E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DAF419AE-24E5-4426-A9F1-F40B74170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72">
                <a:extLst>
                  <a:ext uri="{FF2B5EF4-FFF2-40B4-BE49-F238E27FC236}">
                    <a16:creationId xmlns:a16="http://schemas.microsoft.com/office/drawing/2014/main" id="{E92C82F0-9BB2-44D1-B95D-7D292F3B01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73">
                <a:extLst>
                  <a:ext uri="{FF2B5EF4-FFF2-40B4-BE49-F238E27FC236}">
                    <a16:creationId xmlns:a16="http://schemas.microsoft.com/office/drawing/2014/main" id="{F0846D37-A691-4B72-A993-4B6976692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74">
                <a:extLst>
                  <a:ext uri="{FF2B5EF4-FFF2-40B4-BE49-F238E27FC236}">
                    <a16:creationId xmlns:a16="http://schemas.microsoft.com/office/drawing/2014/main" id="{A2765197-E5A6-4A2D-9ED3-FB3275605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75">
                <a:extLst>
                  <a:ext uri="{FF2B5EF4-FFF2-40B4-BE49-F238E27FC236}">
                    <a16:creationId xmlns:a16="http://schemas.microsoft.com/office/drawing/2014/main" id="{0205AC40-3387-4602-9B63-262EADCA7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76">
                <a:extLst>
                  <a:ext uri="{FF2B5EF4-FFF2-40B4-BE49-F238E27FC236}">
                    <a16:creationId xmlns:a16="http://schemas.microsoft.com/office/drawing/2014/main" id="{60463044-62B5-499F-8698-A51DE86F7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77">
                <a:extLst>
                  <a:ext uri="{FF2B5EF4-FFF2-40B4-BE49-F238E27FC236}">
                    <a16:creationId xmlns:a16="http://schemas.microsoft.com/office/drawing/2014/main" id="{74815906-D1D4-44FA-AB11-B91A1A119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78">
                <a:extLst>
                  <a:ext uri="{FF2B5EF4-FFF2-40B4-BE49-F238E27FC236}">
                    <a16:creationId xmlns:a16="http://schemas.microsoft.com/office/drawing/2014/main" id="{B285F6FA-DFCB-4402-87B4-06442517C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79">
                <a:extLst>
                  <a:ext uri="{FF2B5EF4-FFF2-40B4-BE49-F238E27FC236}">
                    <a16:creationId xmlns:a16="http://schemas.microsoft.com/office/drawing/2014/main" id="{CD7DD9D4-8AEE-4BFA-9CE3-A5DC0C195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80">
                <a:extLst>
                  <a:ext uri="{FF2B5EF4-FFF2-40B4-BE49-F238E27FC236}">
                    <a16:creationId xmlns:a16="http://schemas.microsoft.com/office/drawing/2014/main" id="{0881D6B3-9D50-4403-B8B6-6A0589292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81">
                <a:extLst>
                  <a:ext uri="{FF2B5EF4-FFF2-40B4-BE49-F238E27FC236}">
                    <a16:creationId xmlns:a16="http://schemas.microsoft.com/office/drawing/2014/main" id="{EB0DCE5F-68A6-4489-B975-4F4B55954D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82">
                <a:extLst>
                  <a:ext uri="{FF2B5EF4-FFF2-40B4-BE49-F238E27FC236}">
                    <a16:creationId xmlns:a16="http://schemas.microsoft.com/office/drawing/2014/main" id="{16043F30-1D88-490D-B7AB-DE6E53BD3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83">
                <a:extLst>
                  <a:ext uri="{FF2B5EF4-FFF2-40B4-BE49-F238E27FC236}">
                    <a16:creationId xmlns:a16="http://schemas.microsoft.com/office/drawing/2014/main" id="{691BBF0E-C121-4EC7-8030-AE6849FAB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84">
                <a:extLst>
                  <a:ext uri="{FF2B5EF4-FFF2-40B4-BE49-F238E27FC236}">
                    <a16:creationId xmlns:a16="http://schemas.microsoft.com/office/drawing/2014/main" id="{FB1EAB97-BE40-45AC-ABF5-F5D9A34B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85">
                <a:extLst>
                  <a:ext uri="{FF2B5EF4-FFF2-40B4-BE49-F238E27FC236}">
                    <a16:creationId xmlns:a16="http://schemas.microsoft.com/office/drawing/2014/main" id="{78B39349-77EA-4BDD-8E0C-70E1B8BBB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86">
                <a:extLst>
                  <a:ext uri="{FF2B5EF4-FFF2-40B4-BE49-F238E27FC236}">
                    <a16:creationId xmlns:a16="http://schemas.microsoft.com/office/drawing/2014/main" id="{DD985228-217A-48B0-AAD5-B48487087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87">
                <a:extLst>
                  <a:ext uri="{FF2B5EF4-FFF2-40B4-BE49-F238E27FC236}">
                    <a16:creationId xmlns:a16="http://schemas.microsoft.com/office/drawing/2014/main" id="{9F896FA9-6B52-47BC-9A48-8E93C1F7D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88">
                <a:extLst>
                  <a:ext uri="{FF2B5EF4-FFF2-40B4-BE49-F238E27FC236}">
                    <a16:creationId xmlns:a16="http://schemas.microsoft.com/office/drawing/2014/main" id="{AF2D1BB5-9AE9-41D4-BA91-006DB924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89">
                <a:extLst>
                  <a:ext uri="{FF2B5EF4-FFF2-40B4-BE49-F238E27FC236}">
                    <a16:creationId xmlns:a16="http://schemas.microsoft.com/office/drawing/2014/main" id="{EDDC5ABA-6C14-4017-930F-EB2B3F570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90">
                <a:extLst>
                  <a:ext uri="{FF2B5EF4-FFF2-40B4-BE49-F238E27FC236}">
                    <a16:creationId xmlns:a16="http://schemas.microsoft.com/office/drawing/2014/main" id="{2B2DB669-E744-45A4-BDFA-512B783E23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C11D60CD-E99A-46C4-891D-37200A722F00}"/>
                  </a:ext>
                </a:extLst>
              </p:cNvPr>
              <p:cNvCxnSpPr/>
              <p:nvPr/>
            </p:nvCxnSpPr>
            <p:spPr>
              <a:xfrm flipH="1">
                <a:off x="5055007" y="3272792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059561DE-2D92-4373-871A-F2EB5E918DE8}"/>
                  </a:ext>
                </a:extLst>
              </p:cNvPr>
              <p:cNvCxnSpPr/>
              <p:nvPr/>
            </p:nvCxnSpPr>
            <p:spPr>
              <a:xfrm flipH="1">
                <a:off x="5640917" y="2959183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C231B2BC-C2F1-4C9D-87B2-B4B239E33859}"/>
                </a:ext>
              </a:extLst>
            </p:cNvPr>
            <p:cNvSpPr/>
            <p:nvPr/>
          </p:nvSpPr>
          <p:spPr>
            <a:xfrm rot="2145175">
              <a:off x="3655768" y="3086499"/>
              <a:ext cx="914400" cy="914400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1D0E478C-4740-480E-9B37-2CCA5D544424}"/>
                </a:ext>
              </a:extLst>
            </p:cNvPr>
            <p:cNvSpPr/>
            <p:nvPr/>
          </p:nvSpPr>
          <p:spPr>
            <a:xfrm rot="1876717">
              <a:off x="1227739" y="3865440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07383898-FC76-4782-B6B9-C3E19FD9AE96}"/>
                </a:ext>
              </a:extLst>
            </p:cNvPr>
            <p:cNvGrpSpPr/>
            <p:nvPr/>
          </p:nvGrpSpPr>
          <p:grpSpPr>
            <a:xfrm rot="8648870" flipH="1">
              <a:off x="4632939" y="3925175"/>
              <a:ext cx="603827" cy="383306"/>
              <a:chOff x="1056640" y="556655"/>
              <a:chExt cx="707813" cy="486438"/>
            </a:xfrm>
          </p:grpSpPr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BF298325-514D-4284-9645-C52314691C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D787FD8F-C966-4610-A7A5-ECB3BE3AD2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8C622677-F034-4E82-BE00-CE5415793CB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B5947C8-5599-469C-8BE0-0DA9AD584BCF}"/>
                </a:ext>
              </a:extLst>
            </p:cNvPr>
            <p:cNvGrpSpPr/>
            <p:nvPr/>
          </p:nvGrpSpPr>
          <p:grpSpPr>
            <a:xfrm>
              <a:off x="3701807" y="5260592"/>
              <a:ext cx="1337059" cy="307777"/>
              <a:chOff x="6385565" y="4534974"/>
              <a:chExt cx="1337059" cy="307777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0DB179DD-5DAC-47E5-8353-776A62E1C2BC}"/>
                  </a:ext>
                </a:extLst>
              </p:cNvPr>
              <p:cNvSpPr/>
              <p:nvPr/>
            </p:nvSpPr>
            <p:spPr>
              <a:xfrm>
                <a:off x="6385565" y="46241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36014307-6450-491E-8499-5F54910171FB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D656943A-6196-4859-B1A5-F01319CFBE1B}"/>
                </a:ext>
              </a:extLst>
            </p:cNvPr>
            <p:cNvSpPr/>
            <p:nvPr/>
          </p:nvSpPr>
          <p:spPr>
            <a:xfrm rot="1876717">
              <a:off x="2296971" y="3704767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D86998B9-7D51-4354-B52F-CFFF2E21D425}"/>
                </a:ext>
              </a:extLst>
            </p:cNvPr>
            <p:cNvSpPr/>
            <p:nvPr/>
          </p:nvSpPr>
          <p:spPr>
            <a:xfrm rot="1876717">
              <a:off x="3310277" y="4126249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0" name="组合 189">
              <a:extLst>
                <a:ext uri="{FF2B5EF4-FFF2-40B4-BE49-F238E27FC236}">
                  <a16:creationId xmlns:a16="http://schemas.microsoft.com/office/drawing/2014/main" id="{29F1E913-62CF-4EA7-9820-519BDC6D3C73}"/>
                </a:ext>
              </a:extLst>
            </p:cNvPr>
            <p:cNvGrpSpPr/>
            <p:nvPr/>
          </p:nvGrpSpPr>
          <p:grpSpPr>
            <a:xfrm rot="11388901" flipH="1">
              <a:off x="1950565" y="5019481"/>
              <a:ext cx="515082" cy="283368"/>
              <a:chOff x="1056640" y="556655"/>
              <a:chExt cx="707813" cy="486438"/>
            </a:xfrm>
          </p:grpSpPr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C8C95909-B9BD-49C1-94A0-B6AC7CB66D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>
                <a:extLst>
                  <a:ext uri="{FF2B5EF4-FFF2-40B4-BE49-F238E27FC236}">
                    <a16:creationId xmlns:a16="http://schemas.microsoft.com/office/drawing/2014/main" id="{79997DBE-F75F-4ECB-879D-7D58C722C1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D43F259D-E080-476C-86BC-2691C37103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CB782509-D7CB-408B-8B33-FD6E24508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3587"/>
              </p:ext>
            </p:extLst>
          </p:nvPr>
        </p:nvGraphicFramePr>
        <p:xfrm>
          <a:off x="2724716" y="3719054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986DD10-ED4C-4340-BB54-4A61682F0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4716" y="3719054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连接符: 曲线 135">
            <a:extLst>
              <a:ext uri="{FF2B5EF4-FFF2-40B4-BE49-F238E27FC236}">
                <a16:creationId xmlns:a16="http://schemas.microsoft.com/office/drawing/2014/main" id="{30B64117-FF38-432B-852C-9E0BAA9FFD55}"/>
              </a:ext>
            </a:extLst>
          </p:cNvPr>
          <p:cNvCxnSpPr>
            <a:cxnSpLocks/>
            <a:endCxn id="137" idx="1"/>
          </p:cNvCxnSpPr>
          <p:nvPr/>
        </p:nvCxnSpPr>
        <p:spPr>
          <a:xfrm rot="5400000" flipH="1" flipV="1">
            <a:off x="2039077" y="2301637"/>
            <a:ext cx="253379" cy="186110"/>
          </a:xfrm>
          <a:prstGeom prst="curvedConnector2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C4F467AF-8A42-4E9B-AEF2-ECACEC5F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7769"/>
              </p:ext>
            </p:extLst>
          </p:nvPr>
        </p:nvGraphicFramePr>
        <p:xfrm>
          <a:off x="2258821" y="2163227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821" y="2163227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B5B0123A-1A31-4469-8AB6-B5B21DC27404}"/>
              </a:ext>
            </a:extLst>
          </p:cNvPr>
          <p:cNvGrpSpPr/>
          <p:nvPr/>
        </p:nvGrpSpPr>
        <p:grpSpPr>
          <a:xfrm>
            <a:off x="3692655" y="2351944"/>
            <a:ext cx="1335505" cy="338554"/>
            <a:chOff x="1263316" y="487279"/>
            <a:chExt cx="1335505" cy="338554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846256B-064F-4025-88E3-B8FD0CD3CEF2}"/>
                </a:ext>
              </a:extLst>
            </p:cNvPr>
            <p:cNvSpPr txBox="1"/>
            <p:nvPr/>
          </p:nvSpPr>
          <p:spPr>
            <a:xfrm>
              <a:off x="1263316" y="487279"/>
              <a:ext cx="13355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p</a:t>
              </a:r>
              <a:endPara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8E68593-8843-4079-A4BA-26F9AB02D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33166"/>
                </p:ext>
              </p:extLst>
            </p:nvPr>
          </p:nvGraphicFramePr>
          <p:xfrm>
            <a:off x="1748860" y="597233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0"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8860" y="597233"/>
                          <a:ext cx="304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1602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D84CF94-80ED-46F4-B5D6-8AA345F128F4}"/>
              </a:ext>
            </a:extLst>
          </p:cNvPr>
          <p:cNvGrpSpPr/>
          <p:nvPr/>
        </p:nvGrpSpPr>
        <p:grpSpPr>
          <a:xfrm>
            <a:off x="2018398" y="2478046"/>
            <a:ext cx="5800725" cy="2593975"/>
            <a:chOff x="2018398" y="2478046"/>
            <a:chExt cx="5800725" cy="2593975"/>
          </a:xfrm>
        </p:grpSpPr>
        <p:grpSp>
          <p:nvGrpSpPr>
            <p:cNvPr id="14" name="Group 36">
              <a:extLst>
                <a:ext uri="{FF2B5EF4-FFF2-40B4-BE49-F238E27FC236}">
                  <a16:creationId xmlns:a16="http://schemas.microsoft.com/office/drawing/2014/main" id="{CDA88A8F-C920-4120-92D8-087DC094F89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018398" y="2478046"/>
              <a:ext cx="5800725" cy="2593975"/>
              <a:chOff x="2241" y="1771"/>
              <a:chExt cx="3654" cy="1634"/>
            </a:xfrm>
          </p:grpSpPr>
          <p:sp>
            <p:nvSpPr>
              <p:cNvPr id="15" name="AutoShape 35">
                <a:extLst>
                  <a:ext uri="{FF2B5EF4-FFF2-40B4-BE49-F238E27FC236}">
                    <a16:creationId xmlns:a16="http://schemas.microsoft.com/office/drawing/2014/main" id="{C3AC3BC5-8ACC-4D42-A4B4-77511FC3F21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41" y="1771"/>
                <a:ext cx="3654" cy="1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16" name="Freeform 37">
                <a:extLst>
                  <a:ext uri="{FF2B5EF4-FFF2-40B4-BE49-F238E27FC236}">
                    <a16:creationId xmlns:a16="http://schemas.microsoft.com/office/drawing/2014/main" id="{BD78789F-C2DC-49D5-9872-BF2CD528E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38">
                <a:extLst>
                  <a:ext uri="{FF2B5EF4-FFF2-40B4-BE49-F238E27FC236}">
                    <a16:creationId xmlns:a16="http://schemas.microsoft.com/office/drawing/2014/main" id="{11E3C2C0-B82A-450F-8E7E-0E1C5BF25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39">
                <a:extLst>
                  <a:ext uri="{FF2B5EF4-FFF2-40B4-BE49-F238E27FC236}">
                    <a16:creationId xmlns:a16="http://schemas.microsoft.com/office/drawing/2014/main" id="{BA42E175-6C3A-4108-9C2E-D6106FC21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solidFill>
                <a:srgbClr val="AF8DC3">
                  <a:alpha val="70000"/>
                </a:srgbClr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35" name="Freeform 40">
                <a:extLst>
                  <a:ext uri="{FF2B5EF4-FFF2-40B4-BE49-F238E27FC236}">
                    <a16:creationId xmlns:a16="http://schemas.microsoft.com/office/drawing/2014/main" id="{AF6433A1-8A58-41EF-8534-CA3312E7C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noFill/>
              <a:ln w="15875" cap="flat">
                <a:solidFill>
                  <a:srgbClr val="C00000">
                    <a:alpha val="70000"/>
                  </a:srgbClr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41">
                <a:extLst>
                  <a:ext uri="{FF2B5EF4-FFF2-40B4-BE49-F238E27FC236}">
                    <a16:creationId xmlns:a16="http://schemas.microsoft.com/office/drawing/2014/main" id="{30C3EC13-E7B7-4E43-A4DC-6E9F682A3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42">
                <a:extLst>
                  <a:ext uri="{FF2B5EF4-FFF2-40B4-BE49-F238E27FC236}">
                    <a16:creationId xmlns:a16="http://schemas.microsoft.com/office/drawing/2014/main" id="{B689C5B0-A034-4782-B6C4-1CDEF96CB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3">
                <a:extLst>
                  <a:ext uri="{FF2B5EF4-FFF2-40B4-BE49-F238E27FC236}">
                    <a16:creationId xmlns:a16="http://schemas.microsoft.com/office/drawing/2014/main" id="{26D5769F-D723-4199-B8E4-F796037F9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4">
                <a:extLst>
                  <a:ext uri="{FF2B5EF4-FFF2-40B4-BE49-F238E27FC236}">
                    <a16:creationId xmlns:a16="http://schemas.microsoft.com/office/drawing/2014/main" id="{EA83B6CB-CC66-45F6-8D70-D99417088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45">
                <a:extLst>
                  <a:ext uri="{FF2B5EF4-FFF2-40B4-BE49-F238E27FC236}">
                    <a16:creationId xmlns:a16="http://schemas.microsoft.com/office/drawing/2014/main" id="{2990DABC-FC13-419C-A7C7-EC5FBE9A2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46">
                <a:extLst>
                  <a:ext uri="{FF2B5EF4-FFF2-40B4-BE49-F238E27FC236}">
                    <a16:creationId xmlns:a16="http://schemas.microsoft.com/office/drawing/2014/main" id="{6CA50C28-2E77-4DBC-8940-2C329C4D7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7">
                <a:extLst>
                  <a:ext uri="{FF2B5EF4-FFF2-40B4-BE49-F238E27FC236}">
                    <a16:creationId xmlns:a16="http://schemas.microsoft.com/office/drawing/2014/main" id="{E8071F47-3458-46F4-85BB-DEEEB3D92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D355523F-0A76-41F5-8CA7-F7DDAE4730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9">
                <a:extLst>
                  <a:ext uri="{FF2B5EF4-FFF2-40B4-BE49-F238E27FC236}">
                    <a16:creationId xmlns:a16="http://schemas.microsoft.com/office/drawing/2014/main" id="{90D94921-B69B-4527-9FC7-4AFDF4E10F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50">
                <a:extLst>
                  <a:ext uri="{FF2B5EF4-FFF2-40B4-BE49-F238E27FC236}">
                    <a16:creationId xmlns:a16="http://schemas.microsoft.com/office/drawing/2014/main" id="{38C747DC-FEE8-48F7-B7AE-5134CEA1A7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51">
                <a:extLst>
                  <a:ext uri="{FF2B5EF4-FFF2-40B4-BE49-F238E27FC236}">
                    <a16:creationId xmlns:a16="http://schemas.microsoft.com/office/drawing/2014/main" id="{0CFB8D05-9250-4DDD-A975-9DFE7231E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2">
                <a:extLst>
                  <a:ext uri="{FF2B5EF4-FFF2-40B4-BE49-F238E27FC236}">
                    <a16:creationId xmlns:a16="http://schemas.microsoft.com/office/drawing/2014/main" id="{E5F8DBCD-44BA-47B6-A633-6B34A2071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3">
                <a:extLst>
                  <a:ext uri="{FF2B5EF4-FFF2-40B4-BE49-F238E27FC236}">
                    <a16:creationId xmlns:a16="http://schemas.microsoft.com/office/drawing/2014/main" id="{45B26EC8-1807-46CF-A0E0-6C9FC7C61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4">
                <a:extLst>
                  <a:ext uri="{FF2B5EF4-FFF2-40B4-BE49-F238E27FC236}">
                    <a16:creationId xmlns:a16="http://schemas.microsoft.com/office/drawing/2014/main" id="{C7BAB33E-878A-4E6F-AC54-2FCC70AB3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5">
                <a:extLst>
                  <a:ext uri="{FF2B5EF4-FFF2-40B4-BE49-F238E27FC236}">
                    <a16:creationId xmlns:a16="http://schemas.microsoft.com/office/drawing/2014/main" id="{03DC9B62-7ED7-43DC-8D68-00B454C347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6">
                <a:extLst>
                  <a:ext uri="{FF2B5EF4-FFF2-40B4-BE49-F238E27FC236}">
                    <a16:creationId xmlns:a16="http://schemas.microsoft.com/office/drawing/2014/main" id="{C7595294-8775-4109-8361-E585003DF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7">
                <a:extLst>
                  <a:ext uri="{FF2B5EF4-FFF2-40B4-BE49-F238E27FC236}">
                    <a16:creationId xmlns:a16="http://schemas.microsoft.com/office/drawing/2014/main" id="{500135EF-0951-4B44-90EB-C9444E07B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8">
                <a:extLst>
                  <a:ext uri="{FF2B5EF4-FFF2-40B4-BE49-F238E27FC236}">
                    <a16:creationId xmlns:a16="http://schemas.microsoft.com/office/drawing/2014/main" id="{D3884091-E064-42AF-B72B-D99CE5B37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9">
                <a:extLst>
                  <a:ext uri="{FF2B5EF4-FFF2-40B4-BE49-F238E27FC236}">
                    <a16:creationId xmlns:a16="http://schemas.microsoft.com/office/drawing/2014/main" id="{E695412B-9D5D-4B34-B3A3-68B6ED506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60">
                <a:extLst>
                  <a:ext uri="{FF2B5EF4-FFF2-40B4-BE49-F238E27FC236}">
                    <a16:creationId xmlns:a16="http://schemas.microsoft.com/office/drawing/2014/main" id="{BC027978-9D6C-4FDD-AE31-0B3C91DB9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>
                <a:extLst>
                  <a:ext uri="{FF2B5EF4-FFF2-40B4-BE49-F238E27FC236}">
                    <a16:creationId xmlns:a16="http://schemas.microsoft.com/office/drawing/2014/main" id="{37BDC2E8-8059-4055-945C-0E209192DC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>
                <a:extLst>
                  <a:ext uri="{FF2B5EF4-FFF2-40B4-BE49-F238E27FC236}">
                    <a16:creationId xmlns:a16="http://schemas.microsoft.com/office/drawing/2014/main" id="{4629D261-4505-4123-9EEE-AE948CE58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>
                <a:extLst>
                  <a:ext uri="{FF2B5EF4-FFF2-40B4-BE49-F238E27FC236}">
                    <a16:creationId xmlns:a16="http://schemas.microsoft.com/office/drawing/2014/main" id="{B8A2B764-0A11-4D68-8229-43ECCB618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>
                <a:extLst>
                  <a:ext uri="{FF2B5EF4-FFF2-40B4-BE49-F238E27FC236}">
                    <a16:creationId xmlns:a16="http://schemas.microsoft.com/office/drawing/2014/main" id="{8E264386-EB9D-43B1-94A2-CD78D8941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>
                <a:extLst>
                  <a:ext uri="{FF2B5EF4-FFF2-40B4-BE49-F238E27FC236}">
                    <a16:creationId xmlns:a16="http://schemas.microsoft.com/office/drawing/2014/main" id="{527BAC94-512C-404A-A8B7-16B6AF21C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66">
                <a:extLst>
                  <a:ext uri="{FF2B5EF4-FFF2-40B4-BE49-F238E27FC236}">
                    <a16:creationId xmlns:a16="http://schemas.microsoft.com/office/drawing/2014/main" id="{A3947DDE-5A1F-4D5B-8515-CAD3FB5E07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7">
                <a:extLst>
                  <a:ext uri="{FF2B5EF4-FFF2-40B4-BE49-F238E27FC236}">
                    <a16:creationId xmlns:a16="http://schemas.microsoft.com/office/drawing/2014/main" id="{FD8FA14C-DEE7-47DB-BDAC-31D28D97A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8">
                <a:extLst>
                  <a:ext uri="{FF2B5EF4-FFF2-40B4-BE49-F238E27FC236}">
                    <a16:creationId xmlns:a16="http://schemas.microsoft.com/office/drawing/2014/main" id="{F8168B11-AA03-403E-A2FF-0C0A50581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69">
                <a:extLst>
                  <a:ext uri="{FF2B5EF4-FFF2-40B4-BE49-F238E27FC236}">
                    <a16:creationId xmlns:a16="http://schemas.microsoft.com/office/drawing/2014/main" id="{88201FA0-23AF-49A9-9167-00411AF29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0">
                <a:extLst>
                  <a:ext uri="{FF2B5EF4-FFF2-40B4-BE49-F238E27FC236}">
                    <a16:creationId xmlns:a16="http://schemas.microsoft.com/office/drawing/2014/main" id="{71881131-8FDD-4E22-AD56-14D7D1380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1">
                <a:extLst>
                  <a:ext uri="{FF2B5EF4-FFF2-40B4-BE49-F238E27FC236}">
                    <a16:creationId xmlns:a16="http://schemas.microsoft.com/office/drawing/2014/main" id="{869E2562-7FCA-4AE7-82B1-D236B031A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2">
                <a:extLst>
                  <a:ext uri="{FF2B5EF4-FFF2-40B4-BE49-F238E27FC236}">
                    <a16:creationId xmlns:a16="http://schemas.microsoft.com/office/drawing/2014/main" id="{35050654-EC30-4030-A20F-8DF38878C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3">
                <a:extLst>
                  <a:ext uri="{FF2B5EF4-FFF2-40B4-BE49-F238E27FC236}">
                    <a16:creationId xmlns:a16="http://schemas.microsoft.com/office/drawing/2014/main" id="{E1E2AD6E-65A8-4B4A-A198-30C341A50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4">
                <a:extLst>
                  <a:ext uri="{FF2B5EF4-FFF2-40B4-BE49-F238E27FC236}">
                    <a16:creationId xmlns:a16="http://schemas.microsoft.com/office/drawing/2014/main" id="{0DD299DB-9D1A-4F17-A500-01181F5FA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5">
                <a:extLst>
                  <a:ext uri="{FF2B5EF4-FFF2-40B4-BE49-F238E27FC236}">
                    <a16:creationId xmlns:a16="http://schemas.microsoft.com/office/drawing/2014/main" id="{B68D7476-A9A8-4C56-A103-B4AE73754B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76">
                <a:extLst>
                  <a:ext uri="{FF2B5EF4-FFF2-40B4-BE49-F238E27FC236}">
                    <a16:creationId xmlns:a16="http://schemas.microsoft.com/office/drawing/2014/main" id="{34B76BAD-2401-4239-B8EA-BF75967AA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77">
                <a:extLst>
                  <a:ext uri="{FF2B5EF4-FFF2-40B4-BE49-F238E27FC236}">
                    <a16:creationId xmlns:a16="http://schemas.microsoft.com/office/drawing/2014/main" id="{317D9674-A467-4F94-86EC-AB913E906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78">
                <a:extLst>
                  <a:ext uri="{FF2B5EF4-FFF2-40B4-BE49-F238E27FC236}">
                    <a16:creationId xmlns:a16="http://schemas.microsoft.com/office/drawing/2014/main" id="{9CA2B3AF-1567-44E1-A3A0-0D6A1FBE7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79">
                <a:extLst>
                  <a:ext uri="{FF2B5EF4-FFF2-40B4-BE49-F238E27FC236}">
                    <a16:creationId xmlns:a16="http://schemas.microsoft.com/office/drawing/2014/main" id="{B7C9F7E0-7BAC-4BFA-8820-642F66C9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80">
                <a:extLst>
                  <a:ext uri="{FF2B5EF4-FFF2-40B4-BE49-F238E27FC236}">
                    <a16:creationId xmlns:a16="http://schemas.microsoft.com/office/drawing/2014/main" id="{6BD82051-9196-4594-ACD0-6E8D03F04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81">
                <a:extLst>
                  <a:ext uri="{FF2B5EF4-FFF2-40B4-BE49-F238E27FC236}">
                    <a16:creationId xmlns:a16="http://schemas.microsoft.com/office/drawing/2014/main" id="{6BAEAE49-AA5F-45A3-9FDF-D7BF343A7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82">
                <a:extLst>
                  <a:ext uri="{FF2B5EF4-FFF2-40B4-BE49-F238E27FC236}">
                    <a16:creationId xmlns:a16="http://schemas.microsoft.com/office/drawing/2014/main" id="{38AD17BC-ADD4-442D-99B8-4C03991418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83">
                <a:extLst>
                  <a:ext uri="{FF2B5EF4-FFF2-40B4-BE49-F238E27FC236}">
                    <a16:creationId xmlns:a16="http://schemas.microsoft.com/office/drawing/2014/main" id="{11C8ED81-F3F6-4973-A649-C44C514C5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84">
                <a:extLst>
                  <a:ext uri="{FF2B5EF4-FFF2-40B4-BE49-F238E27FC236}">
                    <a16:creationId xmlns:a16="http://schemas.microsoft.com/office/drawing/2014/main" id="{3B055F94-8ABE-478E-819F-E471AFEAB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85">
                <a:extLst>
                  <a:ext uri="{FF2B5EF4-FFF2-40B4-BE49-F238E27FC236}">
                    <a16:creationId xmlns:a16="http://schemas.microsoft.com/office/drawing/2014/main" id="{20003363-417E-4F15-88A4-22505EAA1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86">
                <a:extLst>
                  <a:ext uri="{FF2B5EF4-FFF2-40B4-BE49-F238E27FC236}">
                    <a16:creationId xmlns:a16="http://schemas.microsoft.com/office/drawing/2014/main" id="{4A7FC4A3-58EA-48AA-8CFD-106031173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87">
                <a:extLst>
                  <a:ext uri="{FF2B5EF4-FFF2-40B4-BE49-F238E27FC236}">
                    <a16:creationId xmlns:a16="http://schemas.microsoft.com/office/drawing/2014/main" id="{66773BDF-C850-48FD-8F06-49067DF37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88">
                <a:extLst>
                  <a:ext uri="{FF2B5EF4-FFF2-40B4-BE49-F238E27FC236}">
                    <a16:creationId xmlns:a16="http://schemas.microsoft.com/office/drawing/2014/main" id="{A49DADD4-6B5E-48FE-852C-F56EA7872B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89">
                <a:extLst>
                  <a:ext uri="{FF2B5EF4-FFF2-40B4-BE49-F238E27FC236}">
                    <a16:creationId xmlns:a16="http://schemas.microsoft.com/office/drawing/2014/main" id="{A2DC48D2-A854-4032-B4D8-6B2377765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90">
                <a:extLst>
                  <a:ext uri="{FF2B5EF4-FFF2-40B4-BE49-F238E27FC236}">
                    <a16:creationId xmlns:a16="http://schemas.microsoft.com/office/drawing/2014/main" id="{A42CD2C1-074C-49CA-AE53-5442971D92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A1D5498-013E-48C7-91FF-6C3C22CE931D}"/>
                </a:ext>
              </a:extLst>
            </p:cNvPr>
            <p:cNvGrpSpPr/>
            <p:nvPr/>
          </p:nvGrpSpPr>
          <p:grpSpPr>
            <a:xfrm>
              <a:off x="6308802" y="4534974"/>
              <a:ext cx="1413822" cy="307777"/>
              <a:chOff x="6308802" y="4534974"/>
              <a:chExt cx="1413822" cy="307777"/>
            </a:xfrm>
          </p:grpSpPr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cxnSp>
          <p:nvCxnSpPr>
            <p:cNvPr id="202" name="直接连接符 201"/>
            <p:cNvCxnSpPr/>
            <p:nvPr/>
          </p:nvCxnSpPr>
          <p:spPr>
            <a:xfrm>
              <a:off x="2520191" y="3442575"/>
              <a:ext cx="887782" cy="2779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flipH="1" flipV="1">
              <a:off x="2882531" y="4661224"/>
              <a:ext cx="1093161" cy="3306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509517" y="3235664"/>
              <a:ext cx="1669381" cy="2151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6937647" y="3155775"/>
              <a:ext cx="504510" cy="486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6516164" y="2530658"/>
              <a:ext cx="741012" cy="222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 flipV="1">
              <a:off x="5465702" y="2523330"/>
              <a:ext cx="1074812" cy="132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7442158" y="3207187"/>
              <a:ext cx="263156" cy="4573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 flipV="1">
              <a:off x="4837432" y="2646606"/>
              <a:ext cx="714233" cy="3210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flipV="1">
              <a:off x="4174420" y="2978988"/>
              <a:ext cx="663012" cy="2652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H="1">
              <a:off x="2140982" y="3438795"/>
              <a:ext cx="407077" cy="2784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flipH="1" flipV="1">
              <a:off x="7266174" y="2747568"/>
              <a:ext cx="457502" cy="4448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 flipV="1">
              <a:off x="6936552" y="2757275"/>
              <a:ext cx="300556" cy="4193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 flipH="1" flipV="1">
              <a:off x="2105213" y="3755876"/>
              <a:ext cx="96312" cy="4481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H="1" flipV="1">
              <a:off x="2218601" y="4202682"/>
              <a:ext cx="673882" cy="49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968287" y="4971577"/>
              <a:ext cx="1015132" cy="334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8" name="对象 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235992"/>
                </p:ext>
              </p:extLst>
            </p:nvPr>
          </p:nvGraphicFramePr>
          <p:xfrm>
            <a:off x="5908941" y="3880719"/>
            <a:ext cx="3045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3" imgW="203040" imgH="190440" progId="Equation.DSMT4">
                    <p:embed/>
                  </p:oleObj>
                </mc:Choice>
                <mc:Fallback>
                  <p:oleObj name="Equation" r:id="rId3" imgW="203040" imgH="190440" progId="Equation.DSMT4">
                    <p:embed/>
                    <p:pic>
                      <p:nvPicPr>
                        <p:cNvPr id="318" name="对象 3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8941" y="3880719"/>
                          <a:ext cx="3045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8" name="直接连接符 237"/>
            <p:cNvCxnSpPr/>
            <p:nvPr/>
          </p:nvCxnSpPr>
          <p:spPr>
            <a:xfrm>
              <a:off x="6921291" y="3173408"/>
              <a:ext cx="8464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4962085" y="4729663"/>
              <a:ext cx="770715" cy="2548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2218601" y="3726193"/>
              <a:ext cx="1214106" cy="466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 flipV="1">
              <a:off x="2117567" y="3713580"/>
              <a:ext cx="1290127" cy="340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420123" y="3729361"/>
              <a:ext cx="142165" cy="6567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388839" y="3726832"/>
              <a:ext cx="1014840" cy="959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 flipV="1">
              <a:off x="3415438" y="3244253"/>
              <a:ext cx="764840" cy="4679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4180834" y="3234966"/>
              <a:ext cx="222845" cy="5950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256273" y="4211434"/>
              <a:ext cx="1325967" cy="1746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 flipV="1">
              <a:off x="2891214" y="4391867"/>
              <a:ext cx="679207" cy="2693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583369" y="4405078"/>
              <a:ext cx="384866" cy="5794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H="1">
              <a:off x="3588166" y="3845230"/>
              <a:ext cx="803096" cy="538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414263" y="3835378"/>
              <a:ext cx="196648" cy="5507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 flipV="1">
              <a:off x="3584954" y="4374032"/>
              <a:ext cx="1022685" cy="70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4634350" y="4386089"/>
              <a:ext cx="317746" cy="598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 flipH="1">
              <a:off x="3983824" y="4386813"/>
              <a:ext cx="627402" cy="5764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630261" y="4374032"/>
              <a:ext cx="1109137" cy="3414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500573" y="4071074"/>
              <a:ext cx="242248" cy="6507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519480" y="4088517"/>
              <a:ext cx="824839" cy="209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 flipH="1">
              <a:off x="5758410" y="4318513"/>
              <a:ext cx="585910" cy="4019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213756" y="3638430"/>
              <a:ext cx="141869" cy="665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233428" y="3655357"/>
              <a:ext cx="696831" cy="314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 flipH="1">
              <a:off x="6344320" y="4004904"/>
              <a:ext cx="566036" cy="3120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 flipH="1">
              <a:off x="6921291" y="3660336"/>
              <a:ext cx="521821" cy="3213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925736" y="3175453"/>
              <a:ext cx="21632" cy="8126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 flipH="1">
              <a:off x="6230207" y="3192944"/>
              <a:ext cx="667373" cy="4527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512955" y="2548689"/>
              <a:ext cx="412781" cy="6239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059093" y="3154271"/>
              <a:ext cx="176240" cy="5008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053814" y="3156818"/>
              <a:ext cx="812809" cy="262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 flipH="1">
              <a:off x="6047772" y="2516427"/>
              <a:ext cx="457405" cy="6482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5531318" y="2641992"/>
              <a:ext cx="496678" cy="5044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860522" y="2952044"/>
              <a:ext cx="258566" cy="5898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861956" y="2949567"/>
              <a:ext cx="1185435" cy="192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 flipH="1">
              <a:off x="5125130" y="3159688"/>
              <a:ext cx="955474" cy="3820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157885" y="3225339"/>
              <a:ext cx="937456" cy="3165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 flipV="1">
              <a:off x="4411144" y="3552563"/>
              <a:ext cx="716881" cy="2774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420387" y="3825081"/>
              <a:ext cx="1098458" cy="2551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 flipV="1">
              <a:off x="4614030" y="4099552"/>
              <a:ext cx="884629" cy="2798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0560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364D1BF3-0C54-4F2E-8DEB-079FF5E81453}"/>
              </a:ext>
            </a:extLst>
          </p:cNvPr>
          <p:cNvGrpSpPr/>
          <p:nvPr/>
        </p:nvGrpSpPr>
        <p:grpSpPr>
          <a:xfrm>
            <a:off x="3226003" y="-58886"/>
            <a:ext cx="6049386" cy="5462801"/>
            <a:chOff x="3226003" y="-58886"/>
            <a:chExt cx="6049386" cy="5462801"/>
          </a:xfrm>
        </p:grpSpPr>
        <p:grpSp>
          <p:nvGrpSpPr>
            <p:cNvPr id="101" name="组合 100"/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5016077" y="153618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4011767" y="1531956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4523391" y="65828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4591399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408486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508917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3944403" y="2072892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二次基函数情况</a:t>
              </a:r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341285"/>
                </p:ext>
              </p:extLst>
            </p:nvPr>
          </p:nvGraphicFramePr>
          <p:xfrm>
            <a:off x="3341619" y="1757577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4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41619" y="1757577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786422"/>
                </p:ext>
              </p:extLst>
            </p:nvPr>
          </p:nvGraphicFramePr>
          <p:xfrm>
            <a:off x="5807324" y="1801664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5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07324" y="1801664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12865"/>
                </p:ext>
              </p:extLst>
            </p:nvPr>
          </p:nvGraphicFramePr>
          <p:xfrm>
            <a:off x="4418261" y="-58886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6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8261" y="-58886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6492708" y="25731"/>
              <a:ext cx="2649538" cy="2345930"/>
              <a:chOff x="2632075" y="3262005"/>
              <a:chExt cx="2649538" cy="2345930"/>
            </a:xfrm>
          </p:grpSpPr>
          <p:grpSp>
            <p:nvGrpSpPr>
              <p:cNvPr id="102" name="组合 101"/>
              <p:cNvGrpSpPr/>
              <p:nvPr/>
            </p:nvGrpSpPr>
            <p:grpSpPr>
              <a:xfrm>
                <a:off x="2678913" y="3262005"/>
                <a:ext cx="2551507" cy="2139166"/>
                <a:chOff x="2670985" y="1006152"/>
                <a:chExt cx="2551507" cy="2139166"/>
              </a:xfrm>
            </p:grpSpPr>
            <p:cxnSp>
              <p:nvCxnSpPr>
                <p:cNvPr id="103" name="直接箭头连接符 102"/>
                <p:cNvCxnSpPr/>
                <p:nvPr/>
              </p:nvCxnSpPr>
              <p:spPr>
                <a:xfrm flipV="1">
                  <a:off x="3927739" y="1006152"/>
                  <a:ext cx="0" cy="143599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箭头连接符 103"/>
                <p:cNvCxnSpPr/>
                <p:nvPr/>
              </p:nvCxnSpPr>
              <p:spPr>
                <a:xfrm>
                  <a:off x="3921425" y="2420225"/>
                  <a:ext cx="1301067" cy="72509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H="1">
                  <a:off x="2670985" y="2434506"/>
                  <a:ext cx="1251830" cy="70314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乘号 39"/>
              <p:cNvSpPr>
                <a:spLocks noChangeAspect="1"/>
              </p:cNvSpPr>
              <p:nvPr/>
            </p:nvSpPr>
            <p:spPr>
              <a:xfrm>
                <a:off x="3798480" y="369901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乘号 40"/>
              <p:cNvSpPr>
                <a:spLocks noChangeAspect="1"/>
              </p:cNvSpPr>
              <p:nvPr/>
            </p:nvSpPr>
            <p:spPr>
              <a:xfrm>
                <a:off x="3484127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乘号 41"/>
              <p:cNvSpPr>
                <a:spLocks noChangeAspect="1"/>
              </p:cNvSpPr>
              <p:nvPr/>
            </p:nvSpPr>
            <p:spPr>
              <a:xfrm>
                <a:off x="4141389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乘号 42"/>
              <p:cNvSpPr>
                <a:spLocks noChangeAspect="1"/>
              </p:cNvSpPr>
              <p:nvPr/>
            </p:nvSpPr>
            <p:spPr>
              <a:xfrm>
                <a:off x="3102081" y="4927107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乘号 43"/>
              <p:cNvSpPr>
                <a:spLocks noChangeAspect="1"/>
              </p:cNvSpPr>
              <p:nvPr/>
            </p:nvSpPr>
            <p:spPr>
              <a:xfrm>
                <a:off x="3797807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乘号 44"/>
              <p:cNvSpPr>
                <a:spLocks noChangeAspect="1"/>
              </p:cNvSpPr>
              <p:nvPr/>
            </p:nvSpPr>
            <p:spPr>
              <a:xfrm>
                <a:off x="4510841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等腰三角形 16">
                <a:extLst>
                  <a:ext uri="{FF2B5EF4-FFF2-40B4-BE49-F238E27FC236}">
                    <a16:creationId xmlns:a16="http://schemas.microsoft.com/office/drawing/2014/main" id="{325EA3A4-2BF0-4941-B864-0D72D1E41EFA}"/>
                  </a:ext>
                </a:extLst>
              </p:cNvPr>
              <p:cNvSpPr/>
              <p:nvPr/>
            </p:nvSpPr>
            <p:spPr>
              <a:xfrm>
                <a:off x="2939445" y="3507431"/>
                <a:ext cx="2014843" cy="1736933"/>
              </a:xfrm>
              <a:prstGeom prst="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B93238C0-0397-4E5D-BFB9-6289DB8BFBD1}"/>
                  </a:ext>
                </a:extLst>
              </p:cNvPr>
              <p:cNvSpPr/>
              <p:nvPr/>
            </p:nvSpPr>
            <p:spPr>
              <a:xfrm>
                <a:off x="2863059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0CAADE56-7B69-4955-AAE1-BEF531640CD2}"/>
                  </a:ext>
                </a:extLst>
              </p:cNvPr>
              <p:cNvSpPr/>
              <p:nvPr/>
            </p:nvSpPr>
            <p:spPr>
              <a:xfrm>
                <a:off x="387486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65F3822D-6585-4DE1-A3E5-F66C6ADAAD37}"/>
                  </a:ext>
                </a:extLst>
              </p:cNvPr>
              <p:cNvSpPr/>
              <p:nvPr/>
            </p:nvSpPr>
            <p:spPr>
              <a:xfrm>
                <a:off x="4877902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85EBE976-3990-4B1D-98FA-2B0AD7BD2E63}"/>
                  </a:ext>
                </a:extLst>
              </p:cNvPr>
              <p:cNvSpPr/>
              <p:nvPr/>
            </p:nvSpPr>
            <p:spPr>
              <a:xfrm>
                <a:off x="3870480" y="343543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424E1427-5082-4845-90D7-E91FC267CC44}"/>
                  </a:ext>
                </a:extLst>
              </p:cNvPr>
              <p:cNvSpPr/>
              <p:nvPr/>
            </p:nvSpPr>
            <p:spPr>
              <a:xfrm>
                <a:off x="336832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9ED9E54B-C439-454B-A280-F61E2A05DCE1}"/>
                  </a:ext>
                </a:extLst>
              </p:cNvPr>
              <p:cNvSpPr/>
              <p:nvPr/>
            </p:nvSpPr>
            <p:spPr>
              <a:xfrm>
                <a:off x="437263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6B837BFF-52AD-423F-9CB4-46191181BCBE}"/>
                  </a:ext>
                </a:extLst>
              </p:cNvPr>
              <p:cNvSpPr/>
              <p:nvPr/>
            </p:nvSpPr>
            <p:spPr>
              <a:xfrm>
                <a:off x="3212246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3CE5DBE2-40FB-4A4D-86C2-BA14E7188BCE}"/>
                  </a:ext>
                </a:extLst>
              </p:cNvPr>
              <p:cNvSpPr/>
              <p:nvPr/>
            </p:nvSpPr>
            <p:spPr>
              <a:xfrm>
                <a:off x="452871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641BDB46-5900-4D84-A71B-80AF38CD0C9F}"/>
                  </a:ext>
                </a:extLst>
              </p:cNvPr>
              <p:cNvSpPr/>
              <p:nvPr/>
            </p:nvSpPr>
            <p:spPr>
              <a:xfrm rot="3600000">
                <a:off x="4049054" y="3725615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BD74E764-2616-458A-BC18-13FC132F7993}"/>
                  </a:ext>
                </a:extLst>
              </p:cNvPr>
              <p:cNvSpPr/>
              <p:nvPr/>
            </p:nvSpPr>
            <p:spPr>
              <a:xfrm rot="3600000">
                <a:off x="4719388" y="487089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356FB4-8B03-4653-B766-AC48F36487D3}"/>
                  </a:ext>
                </a:extLst>
              </p:cNvPr>
              <p:cNvSpPr/>
              <p:nvPr/>
            </p:nvSpPr>
            <p:spPr>
              <a:xfrm rot="18000000">
                <a:off x="3035154" y="487089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8D92C1DE-AB1D-4E46-9AA9-E337A51E4050}"/>
                  </a:ext>
                </a:extLst>
              </p:cNvPr>
              <p:cNvSpPr/>
              <p:nvPr/>
            </p:nvSpPr>
            <p:spPr>
              <a:xfrm rot="18000000">
                <a:off x="3700127" y="372561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3221097" y="5300158"/>
                <a:ext cx="14414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三次基函数情况</a:t>
                </a:r>
              </a:p>
            </p:txBody>
          </p:sp>
          <p:graphicFrame>
            <p:nvGraphicFramePr>
              <p:cNvPr id="111" name="对象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32075" y="5057775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7" name="Equation" r:id="rId9" imgW="126720" imgH="203040" progId="Equation.DSMT4">
                      <p:embed/>
                    </p:oleObj>
                  </mc:Choice>
                  <mc:Fallback>
                    <p:oleObj name="Equation" r:id="rId9" imgW="126720" imgH="203040" progId="Equation.DSMT4">
                      <p:embed/>
                      <p:pic>
                        <p:nvPicPr>
                          <p:cNvPr id="111" name="对象 1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32075" y="5057775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91113" y="5102225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8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113" name="对象 1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91113" y="5102225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对象 1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90938" y="3271838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9"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115" name="对象 11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90938" y="3271838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" name="组合 378"/>
            <p:cNvGrpSpPr/>
            <p:nvPr/>
          </p:nvGrpSpPr>
          <p:grpSpPr>
            <a:xfrm>
              <a:off x="3358297" y="2357389"/>
              <a:ext cx="4049382" cy="653137"/>
              <a:chOff x="462828" y="2889910"/>
              <a:chExt cx="4049382" cy="653137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462828" y="3235270"/>
                <a:ext cx="1758948" cy="307777"/>
                <a:chOff x="2362636" y="5713611"/>
                <a:chExt cx="1758948" cy="307777"/>
              </a:xfrm>
            </p:grpSpPr>
            <p:sp>
              <p:nvSpPr>
                <p:cNvPr id="138" name="乘号 137"/>
                <p:cNvSpPr>
                  <a:spLocks noChangeAspect="1"/>
                </p:cNvSpPr>
                <p:nvPr/>
              </p:nvSpPr>
              <p:spPr>
                <a:xfrm>
                  <a:off x="2362636" y="5726113"/>
                  <a:ext cx="288000" cy="288000"/>
                </a:xfrm>
                <a:prstGeom prst="mathMultiply">
                  <a:avLst>
                    <a:gd name="adj1" fmla="val 16401"/>
                  </a:avLst>
                </a:prstGeom>
                <a:solidFill>
                  <a:srgbClr val="AF8DC3"/>
                </a:solidFill>
                <a:ln>
                  <a:solidFill>
                    <a:srgbClr val="AF8DC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0" name="组合 29"/>
                <p:cNvGrpSpPr/>
                <p:nvPr/>
              </p:nvGrpSpPr>
              <p:grpSpPr>
                <a:xfrm>
                  <a:off x="2572762" y="5713611"/>
                  <a:ext cx="1548822" cy="307777"/>
                  <a:chOff x="2668924" y="5714006"/>
                  <a:chExt cx="1548822" cy="307777"/>
                </a:xfrm>
              </p:grpSpPr>
              <p:sp>
                <p:nvSpPr>
                  <p:cNvPr id="73" name="文本框 72"/>
                  <p:cNvSpPr txBox="1"/>
                  <p:nvPr/>
                </p:nvSpPr>
                <p:spPr>
                  <a:xfrm>
                    <a:off x="2668924" y="5714006"/>
                    <a:ext cx="154882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zh-CN" alt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rPr>
                      <a:t>：    、    积分点</a:t>
                    </a:r>
                  </a:p>
                </p:txBody>
              </p:sp>
              <p:graphicFrame>
                <p:nvGraphicFramePr>
                  <p:cNvPr id="183" name="对象 18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860142" y="5735728"/>
                  <a:ext cx="342900" cy="2856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880" name="Equation" r:id="rId15" imgW="228600" imgH="190440" progId="Equation.DSMT4">
                          <p:embed/>
                        </p:oleObj>
                      </mc:Choice>
                      <mc:Fallback>
                        <p:oleObj name="Equation" r:id="rId15" imgW="228600" imgH="190440" progId="Equation.DSMT4">
                          <p:embed/>
                          <p:pic>
                            <p:nvPicPr>
                              <p:cNvPr id="183" name="对象 182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60142" y="5735728"/>
                                <a:ext cx="342900" cy="2856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对象 18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260185" y="5760722"/>
                  <a:ext cx="228420" cy="2284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881" name="Equation" r:id="rId17" imgW="152280" imgH="152280" progId="Equation.DSMT4">
                          <p:embed/>
                        </p:oleObj>
                      </mc:Choice>
                      <mc:Fallback>
                        <p:oleObj name="Equation" r:id="rId17" imgW="152280" imgH="152280" progId="Equation.DSMT4">
                          <p:embed/>
                          <p:pic>
                            <p:nvPicPr>
                              <p:cNvPr id="189" name="对象 188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60185" y="5760722"/>
                                <a:ext cx="228420" cy="22842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2" name="组合 31"/>
              <p:cNvGrpSpPr/>
              <p:nvPr/>
            </p:nvGrpSpPr>
            <p:grpSpPr>
              <a:xfrm>
                <a:off x="693146" y="2889910"/>
                <a:ext cx="3819064" cy="415498"/>
                <a:chOff x="3085749" y="5992300"/>
                <a:chExt cx="3819064" cy="415498"/>
              </a:xfrm>
            </p:grpSpPr>
            <p:sp>
              <p:nvSpPr>
                <p:cNvPr id="142" name="文本框 141"/>
                <p:cNvSpPr txBox="1"/>
                <p:nvPr/>
              </p:nvSpPr>
              <p:spPr>
                <a:xfrm>
                  <a:off x="3085749" y="5992300"/>
                  <a:ext cx="3819064" cy="4154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、    、    、    、    、    积分点</a:t>
                  </a:r>
                </a:p>
              </p:txBody>
            </p:sp>
            <p:graphicFrame>
              <p:nvGraphicFramePr>
                <p:cNvPr id="190" name="对象 18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96958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2" name="Equation" r:id="rId19" imgW="177480" imgH="190440" progId="Equation.DSMT4">
                        <p:embed/>
                      </p:oleObj>
                    </mc:Choice>
                    <mc:Fallback>
                      <p:oleObj name="Equation" r:id="rId19" imgW="177480" imgH="190440" progId="Equation.DSMT4">
                        <p:embed/>
                        <p:pic>
                          <p:nvPicPr>
                            <p:cNvPr id="190" name="对象 189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6958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" name="对象 19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64947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3" name="Equation" r:id="rId21" imgW="177480" imgH="190440" progId="Equation.DSMT4">
                        <p:embed/>
                      </p:oleObj>
                    </mc:Choice>
                    <mc:Fallback>
                      <p:oleObj name="Equation" r:id="rId21" imgW="177480" imgH="190440" progId="Equation.DSMT4">
                        <p:embed/>
                        <p:pic>
                          <p:nvPicPr>
                            <p:cNvPr id="191" name="对象 190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4947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" name="对象 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29701" y="6029151"/>
                <a:ext cx="34290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4" name="Equation" r:id="rId23" imgW="228600" imgH="215640" progId="Equation.DSMT4">
                        <p:embed/>
                      </p:oleObj>
                    </mc:Choice>
                    <mc:Fallback>
                      <p:oleObj name="Equation" r:id="rId23" imgW="228600" imgH="215640" progId="Equation.DSMT4">
                        <p:embed/>
                        <p:pic>
                          <p:nvPicPr>
                            <p:cNvPr id="2" name="对象 1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9701" y="6029151"/>
                              <a:ext cx="34290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5934" y="6048051"/>
                <a:ext cx="34290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5" name="Equation" r:id="rId25" imgW="228600" imgH="203040" progId="Equation.DSMT4">
                        <p:embed/>
                      </p:oleObj>
                    </mc:Choice>
                    <mc:Fallback>
                      <p:oleObj name="Equation" r:id="rId25" imgW="228600" imgH="203040" progId="Equation.DSMT4">
                        <p:embed/>
                        <p:pic>
                          <p:nvPicPr>
                            <p:cNvPr id="3" name="对象 2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934" y="6048051"/>
                              <a:ext cx="34290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42516" y="6036965"/>
                <a:ext cx="19008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6" name="Equation" r:id="rId27" imgW="126720" imgH="215640" progId="Equation.DSMT4">
                        <p:embed/>
                      </p:oleObj>
                    </mc:Choice>
                    <mc:Fallback>
                      <p:oleObj name="Equation" r:id="rId27" imgW="126720" imgH="215640" progId="Equation.DSMT4">
                        <p:embed/>
                        <p:pic>
                          <p:nvPicPr>
                            <p:cNvPr id="4" name="对象 3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2516" y="6036965"/>
                              <a:ext cx="19008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621929" y="6047687"/>
                <a:ext cx="19008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7" name="Equation" r:id="rId29" imgW="126720" imgH="203040" progId="Equation.DSMT4">
                        <p:embed/>
                      </p:oleObj>
                    </mc:Choice>
                    <mc:Fallback>
                      <p:oleObj name="Equation" r:id="rId29" imgW="126720" imgH="203040" progId="Equation.DSMT4">
                        <p:embed/>
                        <p:pic>
                          <p:nvPicPr>
                            <p:cNvPr id="5" name="对象 4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21929" y="6047687"/>
                              <a:ext cx="19008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863103" y="6064480"/>
                <a:ext cx="19008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8" name="Equation" r:id="rId31" imgW="126720" imgH="190440" progId="Equation.DSMT4">
                        <p:embed/>
                      </p:oleObj>
                    </mc:Choice>
                    <mc:Fallback>
                      <p:oleObj name="Equation" r:id="rId31" imgW="126720" imgH="190440" progId="Equation.DSMT4">
                        <p:embed/>
                        <p:pic>
                          <p:nvPicPr>
                            <p:cNvPr id="13" name="对象 12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63103" y="6064480"/>
                              <a:ext cx="19008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0D0AB77C-B0A7-4300-A10A-45E72C375C7A}"/>
                  </a:ext>
                </a:extLst>
              </p:cNvPr>
              <p:cNvSpPr/>
              <p:nvPr/>
            </p:nvSpPr>
            <p:spPr>
              <a:xfrm>
                <a:off x="526934" y="304391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94" name="任意多边形 393"/>
            <p:cNvSpPr/>
            <p:nvPr/>
          </p:nvSpPr>
          <p:spPr>
            <a:xfrm>
              <a:off x="3226003" y="-51266"/>
              <a:ext cx="6036863" cy="3355157"/>
            </a:xfrm>
            <a:custGeom>
              <a:avLst/>
              <a:gdLst>
                <a:gd name="connsiteX0" fmla="*/ 471523 w 6036863"/>
                <a:gd name="connsiteY0" fmla="*/ 0 h 3286746"/>
                <a:gd name="connsiteX1" fmla="*/ 5568312 w 6036863"/>
                <a:gd name="connsiteY1" fmla="*/ 0 h 3286746"/>
                <a:gd name="connsiteX2" fmla="*/ 6036863 w 6036863"/>
                <a:gd name="connsiteY2" fmla="*/ 468551 h 3286746"/>
                <a:gd name="connsiteX3" fmla="*/ 6036863 w 6036863"/>
                <a:gd name="connsiteY3" fmla="*/ 2342697 h 3286746"/>
                <a:gd name="connsiteX4" fmla="*/ 5568312 w 6036863"/>
                <a:gd name="connsiteY4" fmla="*/ 2811248 h 3286746"/>
                <a:gd name="connsiteX5" fmla="*/ 3304129 w 6036863"/>
                <a:gd name="connsiteY5" fmla="*/ 2811248 h 3286746"/>
                <a:gd name="connsiteX6" fmla="*/ 3304129 w 6036863"/>
                <a:gd name="connsiteY6" fmla="*/ 2818195 h 3286746"/>
                <a:gd name="connsiteX7" fmla="*/ 2835578 w 6036863"/>
                <a:gd name="connsiteY7" fmla="*/ 3286746 h 3286746"/>
                <a:gd name="connsiteX8" fmla="*/ 468551 w 6036863"/>
                <a:gd name="connsiteY8" fmla="*/ 3286746 h 3286746"/>
                <a:gd name="connsiteX9" fmla="*/ 0 w 6036863"/>
                <a:gd name="connsiteY9" fmla="*/ 2818195 h 3286746"/>
                <a:gd name="connsiteX10" fmla="*/ 0 w 6036863"/>
                <a:gd name="connsiteY10" fmla="*/ 944049 h 3286746"/>
                <a:gd name="connsiteX11" fmla="*/ 2972 w 6036863"/>
                <a:gd name="connsiteY11" fmla="*/ 914568 h 3286746"/>
                <a:gd name="connsiteX12" fmla="*/ 2972 w 6036863"/>
                <a:gd name="connsiteY12" fmla="*/ 468551 h 3286746"/>
                <a:gd name="connsiteX13" fmla="*/ 471523 w 6036863"/>
                <a:gd name="connsiteY13" fmla="*/ 0 h 3286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036863" h="3286746">
                  <a:moveTo>
                    <a:pt x="471523" y="0"/>
                  </a:moveTo>
                  <a:lnTo>
                    <a:pt x="5568312" y="0"/>
                  </a:lnTo>
                  <a:cubicBezTo>
                    <a:pt x="5827086" y="0"/>
                    <a:pt x="6036863" y="209777"/>
                    <a:pt x="6036863" y="468551"/>
                  </a:cubicBezTo>
                  <a:lnTo>
                    <a:pt x="6036863" y="2342697"/>
                  </a:lnTo>
                  <a:cubicBezTo>
                    <a:pt x="6036863" y="2601471"/>
                    <a:pt x="5827086" y="2811248"/>
                    <a:pt x="5568312" y="2811248"/>
                  </a:cubicBezTo>
                  <a:lnTo>
                    <a:pt x="3304129" y="2811248"/>
                  </a:lnTo>
                  <a:lnTo>
                    <a:pt x="3304129" y="2818195"/>
                  </a:lnTo>
                  <a:cubicBezTo>
                    <a:pt x="3304129" y="3076969"/>
                    <a:pt x="3094352" y="3286746"/>
                    <a:pt x="2835578" y="3286746"/>
                  </a:cubicBezTo>
                  <a:lnTo>
                    <a:pt x="468551" y="3286746"/>
                  </a:lnTo>
                  <a:cubicBezTo>
                    <a:pt x="209777" y="3286746"/>
                    <a:pt x="0" y="3076969"/>
                    <a:pt x="0" y="2818195"/>
                  </a:cubicBezTo>
                  <a:lnTo>
                    <a:pt x="0" y="944049"/>
                  </a:lnTo>
                  <a:lnTo>
                    <a:pt x="2972" y="914568"/>
                  </a:lnTo>
                  <a:lnTo>
                    <a:pt x="2972" y="468551"/>
                  </a:lnTo>
                  <a:cubicBezTo>
                    <a:pt x="2972" y="209777"/>
                    <a:pt x="212749" y="0"/>
                    <a:pt x="471523" y="0"/>
                  </a:cubicBezTo>
                  <a:close/>
                </a:path>
              </a:pathLst>
            </a:custGeom>
            <a:noFill/>
            <a:ln w="1905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7589F4DD-7490-49E4-A18C-9551C8730CBA}"/>
                </a:ext>
              </a:extLst>
            </p:cNvPr>
            <p:cNvGrpSpPr/>
            <p:nvPr/>
          </p:nvGrpSpPr>
          <p:grpSpPr>
            <a:xfrm>
              <a:off x="3474664" y="2809940"/>
              <a:ext cx="5800725" cy="2593975"/>
              <a:chOff x="3557588" y="2811463"/>
              <a:chExt cx="5800725" cy="2593975"/>
            </a:xfrm>
          </p:grpSpPr>
          <p:grpSp>
            <p:nvGrpSpPr>
              <p:cNvPr id="14" name="Group 36">
                <a:extLst>
                  <a:ext uri="{FF2B5EF4-FFF2-40B4-BE49-F238E27FC236}">
                    <a16:creationId xmlns:a16="http://schemas.microsoft.com/office/drawing/2014/main" id="{CDA88A8F-C920-4120-92D8-087DC094F89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557588" y="2811463"/>
                <a:ext cx="5800725" cy="2593975"/>
                <a:chOff x="2241" y="1771"/>
                <a:chExt cx="3654" cy="1634"/>
              </a:xfrm>
            </p:grpSpPr>
            <p:sp>
              <p:nvSpPr>
                <p:cNvPr id="15" name="AutoShape 35">
                  <a:extLst>
                    <a:ext uri="{FF2B5EF4-FFF2-40B4-BE49-F238E27FC236}">
                      <a16:creationId xmlns:a16="http://schemas.microsoft.com/office/drawing/2014/main" id="{C3AC3BC5-8ACC-4D42-A4B4-77511FC3F21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41" y="1771"/>
                  <a:ext cx="3654" cy="1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" name="Freeform 37">
                  <a:extLst>
                    <a:ext uri="{FF2B5EF4-FFF2-40B4-BE49-F238E27FC236}">
                      <a16:creationId xmlns:a16="http://schemas.microsoft.com/office/drawing/2014/main" id="{BD78789F-C2DC-49D5-9872-BF2CD528E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  <a:close/>
                    </a:path>
                  </a:pathLst>
                </a:custGeom>
                <a:solidFill>
                  <a:srgbClr val="CAB2D6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Freeform 38">
                  <a:extLst>
                    <a:ext uri="{FF2B5EF4-FFF2-40B4-BE49-F238E27FC236}">
                      <a16:creationId xmlns:a16="http://schemas.microsoft.com/office/drawing/2014/main" id="{11E3C2C0-B82A-450F-8E7E-0E1C5BF258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</a:path>
                  </a:pathLst>
                </a:custGeom>
                <a:noFill/>
                <a:ln w="174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Freeform 39">
                  <a:extLst>
                    <a:ext uri="{FF2B5EF4-FFF2-40B4-BE49-F238E27FC236}">
                      <a16:creationId xmlns:a16="http://schemas.microsoft.com/office/drawing/2014/main" id="{BA42E175-6C3A-4108-9C2E-D6106FC21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solidFill>
                  <a:srgbClr val="AF8DC3">
                    <a:alpha val="70000"/>
                  </a:srgbClr>
                </a:solidFill>
                <a:ln w="9525">
                  <a:solidFill>
                    <a:srgbClr val="C00000">
                      <a:alpha val="70000"/>
                    </a:srgb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5" name="Freeform 40">
                  <a:extLst>
                    <a:ext uri="{FF2B5EF4-FFF2-40B4-BE49-F238E27FC236}">
                      <a16:creationId xmlns:a16="http://schemas.microsoft.com/office/drawing/2014/main" id="{AF6433A1-8A58-41EF-8534-CA3312E7C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noFill/>
                <a:ln w="15875" cap="flat">
                  <a:solidFill>
                    <a:srgbClr val="C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Freeform 41">
                  <a:extLst>
                    <a:ext uri="{FF2B5EF4-FFF2-40B4-BE49-F238E27FC236}">
                      <a16:creationId xmlns:a16="http://schemas.microsoft.com/office/drawing/2014/main" id="{30C3EC13-E7B7-4E43-A4DC-6E9F682A3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Freeform 42">
                  <a:extLst>
                    <a:ext uri="{FF2B5EF4-FFF2-40B4-BE49-F238E27FC236}">
                      <a16:creationId xmlns:a16="http://schemas.microsoft.com/office/drawing/2014/main" id="{B689C5B0-A034-4782-B6C4-1CDEF96CB3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Freeform 43">
                  <a:extLst>
                    <a:ext uri="{FF2B5EF4-FFF2-40B4-BE49-F238E27FC236}">
                      <a16:creationId xmlns:a16="http://schemas.microsoft.com/office/drawing/2014/main" id="{26D5769F-D723-4199-B8E4-F796037F9D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Freeform 44">
                  <a:extLst>
                    <a:ext uri="{FF2B5EF4-FFF2-40B4-BE49-F238E27FC236}">
                      <a16:creationId xmlns:a16="http://schemas.microsoft.com/office/drawing/2014/main" id="{EA83B6CB-CC66-45F6-8D70-D994170881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" name="Freeform 45">
                  <a:extLst>
                    <a:ext uri="{FF2B5EF4-FFF2-40B4-BE49-F238E27FC236}">
                      <a16:creationId xmlns:a16="http://schemas.microsoft.com/office/drawing/2014/main" id="{2990DABC-FC13-419C-A7C7-EC5FBE9A23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Freeform 46">
                  <a:extLst>
                    <a:ext uri="{FF2B5EF4-FFF2-40B4-BE49-F238E27FC236}">
                      <a16:creationId xmlns:a16="http://schemas.microsoft.com/office/drawing/2014/main" id="{6CA50C28-2E77-4DBC-8940-2C329C4D73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E8071F47-3458-46F4-85BB-DEEEB3D92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D355523F-0A76-41F5-8CA7-F7DDAE4730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:a16="http://schemas.microsoft.com/office/drawing/2014/main" id="{90D94921-B69B-4527-9FC7-4AFDF4E10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:a16="http://schemas.microsoft.com/office/drawing/2014/main" id="{38C747DC-FEE8-48F7-B7AE-5134CEA1A7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:a16="http://schemas.microsoft.com/office/drawing/2014/main" id="{0CFB8D05-9250-4DDD-A975-9DFE7231EC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:a16="http://schemas.microsoft.com/office/drawing/2014/main" id="{E5F8DBCD-44BA-47B6-A633-6B34A2071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Freeform 53">
                  <a:extLst>
                    <a:ext uri="{FF2B5EF4-FFF2-40B4-BE49-F238E27FC236}">
                      <a16:creationId xmlns:a16="http://schemas.microsoft.com/office/drawing/2014/main" id="{45B26EC8-1807-46CF-A0E0-6C9FC7C61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Freeform 54">
                  <a:extLst>
                    <a:ext uri="{FF2B5EF4-FFF2-40B4-BE49-F238E27FC236}">
                      <a16:creationId xmlns:a16="http://schemas.microsoft.com/office/drawing/2014/main" id="{C7BAB33E-878A-4E6F-AC54-2FCC70AB3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:a16="http://schemas.microsoft.com/office/drawing/2014/main" id="{03DC9B62-7ED7-43DC-8D68-00B454C34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:a16="http://schemas.microsoft.com/office/drawing/2014/main" id="{C7595294-8775-4109-8361-E585003DF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Freeform 57">
                  <a:extLst>
                    <a:ext uri="{FF2B5EF4-FFF2-40B4-BE49-F238E27FC236}">
                      <a16:creationId xmlns:a16="http://schemas.microsoft.com/office/drawing/2014/main" id="{500135EF-0951-4B44-90EB-C9444E07B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Freeform 58">
                  <a:extLst>
                    <a:ext uri="{FF2B5EF4-FFF2-40B4-BE49-F238E27FC236}">
                      <a16:creationId xmlns:a16="http://schemas.microsoft.com/office/drawing/2014/main" id="{D3884091-E064-42AF-B72B-D99CE5B376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5" name="Freeform 59">
                  <a:extLst>
                    <a:ext uri="{FF2B5EF4-FFF2-40B4-BE49-F238E27FC236}">
                      <a16:creationId xmlns:a16="http://schemas.microsoft.com/office/drawing/2014/main" id="{E695412B-9D5D-4B34-B3A3-68B6ED506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" name="Freeform 60">
                  <a:extLst>
                    <a:ext uri="{FF2B5EF4-FFF2-40B4-BE49-F238E27FC236}">
                      <a16:creationId xmlns:a16="http://schemas.microsoft.com/office/drawing/2014/main" id="{BC027978-9D6C-4FDD-AE31-0B3C91DB9F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7" name="Freeform 61">
                  <a:extLst>
                    <a:ext uri="{FF2B5EF4-FFF2-40B4-BE49-F238E27FC236}">
                      <a16:creationId xmlns:a16="http://schemas.microsoft.com/office/drawing/2014/main" id="{37BDC2E8-8059-4055-945C-0E209192DC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8" name="Freeform 62">
                  <a:extLst>
                    <a:ext uri="{FF2B5EF4-FFF2-40B4-BE49-F238E27FC236}">
                      <a16:creationId xmlns:a16="http://schemas.microsoft.com/office/drawing/2014/main" id="{4629D261-4505-4123-9EEE-AE948CE58D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9" name="Freeform 63">
                  <a:extLst>
                    <a:ext uri="{FF2B5EF4-FFF2-40B4-BE49-F238E27FC236}">
                      <a16:creationId xmlns:a16="http://schemas.microsoft.com/office/drawing/2014/main" id="{B8A2B764-0A11-4D68-8229-43ECCB6186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0" name="Freeform 64">
                  <a:extLst>
                    <a:ext uri="{FF2B5EF4-FFF2-40B4-BE49-F238E27FC236}">
                      <a16:creationId xmlns:a16="http://schemas.microsoft.com/office/drawing/2014/main" id="{8E264386-EB9D-43B1-94A2-CD78D8941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1" name="Freeform 65">
                  <a:extLst>
                    <a:ext uri="{FF2B5EF4-FFF2-40B4-BE49-F238E27FC236}">
                      <a16:creationId xmlns:a16="http://schemas.microsoft.com/office/drawing/2014/main" id="{527BAC94-512C-404A-A8B7-16B6AF21C1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Freeform 66">
                  <a:extLst>
                    <a:ext uri="{FF2B5EF4-FFF2-40B4-BE49-F238E27FC236}">
                      <a16:creationId xmlns:a16="http://schemas.microsoft.com/office/drawing/2014/main" id="{A3947DDE-5A1F-4D5B-8515-CAD3FB5E0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Freeform 67">
                  <a:extLst>
                    <a:ext uri="{FF2B5EF4-FFF2-40B4-BE49-F238E27FC236}">
                      <a16:creationId xmlns:a16="http://schemas.microsoft.com/office/drawing/2014/main" id="{FD8FA14C-DEE7-47DB-BDAC-31D28D97A0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Freeform 68">
                  <a:extLst>
                    <a:ext uri="{FF2B5EF4-FFF2-40B4-BE49-F238E27FC236}">
                      <a16:creationId xmlns:a16="http://schemas.microsoft.com/office/drawing/2014/main" id="{F8168B11-AA03-403E-A2FF-0C0A50581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Freeform 69">
                  <a:extLst>
                    <a:ext uri="{FF2B5EF4-FFF2-40B4-BE49-F238E27FC236}">
                      <a16:creationId xmlns:a16="http://schemas.microsoft.com/office/drawing/2014/main" id="{88201FA0-23AF-49A9-9167-00411AF29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70">
                  <a:extLst>
                    <a:ext uri="{FF2B5EF4-FFF2-40B4-BE49-F238E27FC236}">
                      <a16:creationId xmlns:a16="http://schemas.microsoft.com/office/drawing/2014/main" id="{71881131-8FDD-4E22-AD56-14D7D1380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" name="Freeform 71">
                  <a:extLst>
                    <a:ext uri="{FF2B5EF4-FFF2-40B4-BE49-F238E27FC236}">
                      <a16:creationId xmlns:a16="http://schemas.microsoft.com/office/drawing/2014/main" id="{869E2562-7FCA-4AE7-82B1-D236B031AD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" name="Freeform 72">
                  <a:extLst>
                    <a:ext uri="{FF2B5EF4-FFF2-40B4-BE49-F238E27FC236}">
                      <a16:creationId xmlns:a16="http://schemas.microsoft.com/office/drawing/2014/main" id="{35050654-EC30-4030-A20F-8DF38878CD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" name="Freeform 73">
                  <a:extLst>
                    <a:ext uri="{FF2B5EF4-FFF2-40B4-BE49-F238E27FC236}">
                      <a16:creationId xmlns:a16="http://schemas.microsoft.com/office/drawing/2014/main" id="{E1E2AD6E-65A8-4B4A-A198-30C341A50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" name="Freeform 74">
                  <a:extLst>
                    <a:ext uri="{FF2B5EF4-FFF2-40B4-BE49-F238E27FC236}">
                      <a16:creationId xmlns:a16="http://schemas.microsoft.com/office/drawing/2014/main" id="{0DD299DB-9D1A-4F17-A500-01181F5FA1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" name="Freeform 75">
                  <a:extLst>
                    <a:ext uri="{FF2B5EF4-FFF2-40B4-BE49-F238E27FC236}">
                      <a16:creationId xmlns:a16="http://schemas.microsoft.com/office/drawing/2014/main" id="{B68D7476-A9A8-4C56-A103-B4AE73754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5" name="Freeform 76">
                  <a:extLst>
                    <a:ext uri="{FF2B5EF4-FFF2-40B4-BE49-F238E27FC236}">
                      <a16:creationId xmlns:a16="http://schemas.microsoft.com/office/drawing/2014/main" id="{34B76BAD-2401-4239-B8EA-BF75967AA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" name="Freeform 77">
                  <a:extLst>
                    <a:ext uri="{FF2B5EF4-FFF2-40B4-BE49-F238E27FC236}">
                      <a16:creationId xmlns:a16="http://schemas.microsoft.com/office/drawing/2014/main" id="{317D9674-A467-4F94-86EC-AB913E906F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" name="Freeform 78">
                  <a:extLst>
                    <a:ext uri="{FF2B5EF4-FFF2-40B4-BE49-F238E27FC236}">
                      <a16:creationId xmlns:a16="http://schemas.microsoft.com/office/drawing/2014/main" id="{9CA2B3AF-1567-44E1-A3A0-0D6A1FBE7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" name="Freeform 79">
                  <a:extLst>
                    <a:ext uri="{FF2B5EF4-FFF2-40B4-BE49-F238E27FC236}">
                      <a16:creationId xmlns:a16="http://schemas.microsoft.com/office/drawing/2014/main" id="{B7C9F7E0-7BAC-4BFA-8820-642F66C90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" name="Freeform 80">
                  <a:extLst>
                    <a:ext uri="{FF2B5EF4-FFF2-40B4-BE49-F238E27FC236}">
                      <a16:creationId xmlns:a16="http://schemas.microsoft.com/office/drawing/2014/main" id="{6BD82051-9196-4594-ACD0-6E8D03F048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" name="Freeform 81">
                  <a:extLst>
                    <a:ext uri="{FF2B5EF4-FFF2-40B4-BE49-F238E27FC236}">
                      <a16:creationId xmlns:a16="http://schemas.microsoft.com/office/drawing/2014/main" id="{6BAEAE49-AA5F-45A3-9FDF-D7BF343A7E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4" name="Freeform 82">
                  <a:extLst>
                    <a:ext uri="{FF2B5EF4-FFF2-40B4-BE49-F238E27FC236}">
                      <a16:creationId xmlns:a16="http://schemas.microsoft.com/office/drawing/2014/main" id="{38AD17BC-ADD4-442D-99B8-4C03991418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5" name="Freeform 83">
                  <a:extLst>
                    <a:ext uri="{FF2B5EF4-FFF2-40B4-BE49-F238E27FC236}">
                      <a16:creationId xmlns:a16="http://schemas.microsoft.com/office/drawing/2014/main" id="{11C8ED81-F3F6-4973-A649-C44C514C5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6" name="Freeform 84">
                  <a:extLst>
                    <a:ext uri="{FF2B5EF4-FFF2-40B4-BE49-F238E27FC236}">
                      <a16:creationId xmlns:a16="http://schemas.microsoft.com/office/drawing/2014/main" id="{3B055F94-8ABE-478E-819F-E471AFEABF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7" name="Freeform 85">
                  <a:extLst>
                    <a:ext uri="{FF2B5EF4-FFF2-40B4-BE49-F238E27FC236}">
                      <a16:creationId xmlns:a16="http://schemas.microsoft.com/office/drawing/2014/main" id="{20003363-417E-4F15-88A4-22505EAA1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Freeform 86">
                  <a:extLst>
                    <a:ext uri="{FF2B5EF4-FFF2-40B4-BE49-F238E27FC236}">
                      <a16:creationId xmlns:a16="http://schemas.microsoft.com/office/drawing/2014/main" id="{4A7FC4A3-58EA-48AA-8CFD-106031173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Freeform 87">
                  <a:extLst>
                    <a:ext uri="{FF2B5EF4-FFF2-40B4-BE49-F238E27FC236}">
                      <a16:creationId xmlns:a16="http://schemas.microsoft.com/office/drawing/2014/main" id="{66773BDF-C850-48FD-8F06-49067DF37A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Freeform 88">
                  <a:extLst>
                    <a:ext uri="{FF2B5EF4-FFF2-40B4-BE49-F238E27FC236}">
                      <a16:creationId xmlns:a16="http://schemas.microsoft.com/office/drawing/2014/main" id="{A49DADD4-6B5E-48FE-852C-F56EA7872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6" name="Freeform 89">
                  <a:extLst>
                    <a:ext uri="{FF2B5EF4-FFF2-40B4-BE49-F238E27FC236}">
                      <a16:creationId xmlns:a16="http://schemas.microsoft.com/office/drawing/2014/main" id="{A2DC48D2-A854-4032-B4D8-6B2377765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7" name="Freeform 90">
                  <a:extLst>
                    <a:ext uri="{FF2B5EF4-FFF2-40B4-BE49-F238E27FC236}">
                      <a16:creationId xmlns:a16="http://schemas.microsoft.com/office/drawing/2014/main" id="{A42CD2C1-074C-49CA-AE53-5442971D92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7847992" y="4944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7999930" y="4868391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  <p:cxnSp>
            <p:nvCxnSpPr>
              <p:cNvPr id="202" name="直接连接符 201"/>
              <p:cNvCxnSpPr/>
              <p:nvPr/>
            </p:nvCxnSpPr>
            <p:spPr>
              <a:xfrm>
                <a:off x="4059381" y="3775992"/>
                <a:ext cx="887782" cy="2779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>
              <a:xfrm flipH="1" flipV="1">
                <a:off x="4421721" y="4994641"/>
                <a:ext cx="1093161" cy="3306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 flipH="1">
                <a:off x="4048707" y="3569081"/>
                <a:ext cx="1669381" cy="2151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8476837" y="3489192"/>
                <a:ext cx="504510" cy="486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 205"/>
              <p:cNvCxnSpPr/>
              <p:nvPr/>
            </p:nvCxnSpPr>
            <p:spPr>
              <a:xfrm>
                <a:off x="8055354" y="2864075"/>
                <a:ext cx="741012" cy="222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直接连接符 206"/>
              <p:cNvCxnSpPr/>
              <p:nvPr/>
            </p:nvCxnSpPr>
            <p:spPr>
              <a:xfrm flipV="1">
                <a:off x="7004892" y="2856747"/>
                <a:ext cx="1074812" cy="132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直接连接符 209"/>
              <p:cNvCxnSpPr/>
              <p:nvPr/>
            </p:nvCxnSpPr>
            <p:spPr>
              <a:xfrm flipV="1">
                <a:off x="8981348" y="3540604"/>
                <a:ext cx="263156" cy="4573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直接连接符 212"/>
              <p:cNvCxnSpPr/>
              <p:nvPr/>
            </p:nvCxnSpPr>
            <p:spPr>
              <a:xfrm flipV="1">
                <a:off x="6376622" y="2980023"/>
                <a:ext cx="714233" cy="32101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直接连接符 215"/>
              <p:cNvCxnSpPr/>
              <p:nvPr/>
            </p:nvCxnSpPr>
            <p:spPr>
              <a:xfrm flipV="1">
                <a:off x="5713610" y="3312405"/>
                <a:ext cx="663012" cy="2652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直接连接符 217"/>
              <p:cNvCxnSpPr/>
              <p:nvPr/>
            </p:nvCxnSpPr>
            <p:spPr>
              <a:xfrm flipH="1">
                <a:off x="3680172" y="3772212"/>
                <a:ext cx="407077" cy="2784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直接连接符 220"/>
              <p:cNvCxnSpPr/>
              <p:nvPr/>
            </p:nvCxnSpPr>
            <p:spPr>
              <a:xfrm flipH="1" flipV="1">
                <a:off x="8805364" y="3080985"/>
                <a:ext cx="457502" cy="4448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直接连接符 224"/>
              <p:cNvCxnSpPr/>
              <p:nvPr/>
            </p:nvCxnSpPr>
            <p:spPr>
              <a:xfrm flipV="1">
                <a:off x="8475742" y="3090692"/>
                <a:ext cx="300556" cy="4193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直接连接符 230"/>
              <p:cNvCxnSpPr/>
              <p:nvPr/>
            </p:nvCxnSpPr>
            <p:spPr>
              <a:xfrm flipH="1" flipV="1">
                <a:off x="3644403" y="4089293"/>
                <a:ext cx="96312" cy="4481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 flipV="1">
                <a:off x="3757791" y="4536099"/>
                <a:ext cx="673882" cy="490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直接连接符 239"/>
              <p:cNvCxnSpPr/>
              <p:nvPr/>
            </p:nvCxnSpPr>
            <p:spPr>
              <a:xfrm>
                <a:off x="5507477" y="5304994"/>
                <a:ext cx="1015132" cy="3349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8" name="对象 3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399504"/>
                  </p:ext>
                </p:extLst>
              </p:nvPr>
            </p:nvGraphicFramePr>
            <p:xfrm>
              <a:off x="7448131" y="4214136"/>
              <a:ext cx="30456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9" name="Equation" r:id="rId33" imgW="203040" imgH="190440" progId="Equation.DSMT4">
                      <p:embed/>
                    </p:oleObj>
                  </mc:Choice>
                  <mc:Fallback>
                    <p:oleObj name="Equation" r:id="rId33" imgW="203040" imgH="190440" progId="Equation.DSMT4">
                      <p:embed/>
                      <p:pic>
                        <p:nvPicPr>
                          <p:cNvPr id="318" name="对象 31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7448131" y="4214136"/>
                            <a:ext cx="30456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8" name="直接连接符 237"/>
              <p:cNvCxnSpPr/>
              <p:nvPr/>
            </p:nvCxnSpPr>
            <p:spPr>
              <a:xfrm>
                <a:off x="8460481" y="3506825"/>
                <a:ext cx="8464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直接连接符 240"/>
              <p:cNvCxnSpPr/>
              <p:nvPr/>
            </p:nvCxnSpPr>
            <p:spPr>
              <a:xfrm flipV="1">
                <a:off x="6501275" y="5063080"/>
                <a:ext cx="770715" cy="2548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连接符 243"/>
              <p:cNvCxnSpPr/>
              <p:nvPr/>
            </p:nvCxnSpPr>
            <p:spPr>
              <a:xfrm flipV="1">
                <a:off x="3757791" y="4059610"/>
                <a:ext cx="1214106" cy="4669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直接连接符 246"/>
              <p:cNvCxnSpPr/>
              <p:nvPr/>
            </p:nvCxnSpPr>
            <p:spPr>
              <a:xfrm flipV="1">
                <a:off x="3656757" y="4046997"/>
                <a:ext cx="1290127" cy="3407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直接连接符 248"/>
              <p:cNvCxnSpPr/>
              <p:nvPr/>
            </p:nvCxnSpPr>
            <p:spPr>
              <a:xfrm>
                <a:off x="4959313" y="4062778"/>
                <a:ext cx="142165" cy="6567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直接连接符 249"/>
              <p:cNvCxnSpPr/>
              <p:nvPr/>
            </p:nvCxnSpPr>
            <p:spPr>
              <a:xfrm>
                <a:off x="4928029" y="4060249"/>
                <a:ext cx="1014840" cy="959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 flipV="1">
                <a:off x="4954628" y="3577670"/>
                <a:ext cx="764840" cy="4679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5720024" y="3568383"/>
                <a:ext cx="222845" cy="5950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直接连接符 255"/>
              <p:cNvCxnSpPr/>
              <p:nvPr/>
            </p:nvCxnSpPr>
            <p:spPr>
              <a:xfrm>
                <a:off x="3795463" y="4544851"/>
                <a:ext cx="1325967" cy="1746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/>
            </p:nvCxnSpPr>
            <p:spPr>
              <a:xfrm flipV="1">
                <a:off x="4430404" y="4725284"/>
                <a:ext cx="679207" cy="2693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/>
            </p:nvCxnSpPr>
            <p:spPr>
              <a:xfrm>
                <a:off x="5122559" y="4738495"/>
                <a:ext cx="384866" cy="5794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直接连接符 261"/>
              <p:cNvCxnSpPr/>
              <p:nvPr/>
            </p:nvCxnSpPr>
            <p:spPr>
              <a:xfrm flipH="1">
                <a:off x="5127356" y="4178647"/>
                <a:ext cx="803096" cy="538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/>
              <p:cNvCxnSpPr/>
              <p:nvPr/>
            </p:nvCxnSpPr>
            <p:spPr>
              <a:xfrm>
                <a:off x="5953453" y="4168795"/>
                <a:ext cx="196648" cy="55071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直接连接符 265"/>
              <p:cNvCxnSpPr/>
              <p:nvPr/>
            </p:nvCxnSpPr>
            <p:spPr>
              <a:xfrm flipV="1">
                <a:off x="5124144" y="4707449"/>
                <a:ext cx="1022685" cy="70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6173540" y="4719506"/>
                <a:ext cx="317746" cy="598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 flipH="1">
                <a:off x="5523014" y="4720230"/>
                <a:ext cx="627402" cy="576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6169451" y="4707449"/>
                <a:ext cx="1109137" cy="34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7039763" y="4404491"/>
                <a:ext cx="242248" cy="65072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直接连接符 276"/>
              <p:cNvCxnSpPr/>
              <p:nvPr/>
            </p:nvCxnSpPr>
            <p:spPr>
              <a:xfrm>
                <a:off x="7058670" y="4421934"/>
                <a:ext cx="824839" cy="2091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直接连接符 278"/>
              <p:cNvCxnSpPr/>
              <p:nvPr/>
            </p:nvCxnSpPr>
            <p:spPr>
              <a:xfrm flipH="1">
                <a:off x="7297600" y="4651930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直接连接符 281"/>
              <p:cNvCxnSpPr/>
              <p:nvPr/>
            </p:nvCxnSpPr>
            <p:spPr>
              <a:xfrm>
                <a:off x="7752946" y="3971847"/>
                <a:ext cx="141869" cy="66546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直接连接符 283"/>
              <p:cNvCxnSpPr/>
              <p:nvPr/>
            </p:nvCxnSpPr>
            <p:spPr>
              <a:xfrm>
                <a:off x="7772618" y="3988774"/>
                <a:ext cx="696831" cy="314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直接连接符 286"/>
              <p:cNvCxnSpPr/>
              <p:nvPr/>
            </p:nvCxnSpPr>
            <p:spPr>
              <a:xfrm flipH="1">
                <a:off x="7883510" y="4338321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直接连接符 287"/>
              <p:cNvCxnSpPr/>
              <p:nvPr/>
            </p:nvCxnSpPr>
            <p:spPr>
              <a:xfrm flipH="1">
                <a:off x="8460481" y="3993753"/>
                <a:ext cx="521821" cy="3213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连接符 289"/>
              <p:cNvCxnSpPr/>
              <p:nvPr/>
            </p:nvCxnSpPr>
            <p:spPr>
              <a:xfrm>
                <a:off x="8464926" y="3508870"/>
                <a:ext cx="21632" cy="81269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直接连接符 292"/>
              <p:cNvCxnSpPr/>
              <p:nvPr/>
            </p:nvCxnSpPr>
            <p:spPr>
              <a:xfrm flipH="1">
                <a:off x="7769397" y="3526361"/>
                <a:ext cx="667373" cy="4527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直接连接符 293"/>
              <p:cNvCxnSpPr/>
              <p:nvPr/>
            </p:nvCxnSpPr>
            <p:spPr>
              <a:xfrm>
                <a:off x="8052145" y="2882106"/>
                <a:ext cx="412781" cy="6239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直接连接符 296"/>
              <p:cNvCxnSpPr/>
              <p:nvPr/>
            </p:nvCxnSpPr>
            <p:spPr>
              <a:xfrm>
                <a:off x="7598283" y="3487688"/>
                <a:ext cx="176240" cy="5008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8" name="直接连接符 297"/>
              <p:cNvCxnSpPr/>
              <p:nvPr/>
            </p:nvCxnSpPr>
            <p:spPr>
              <a:xfrm>
                <a:off x="7593004" y="3490235"/>
                <a:ext cx="812809" cy="2625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0" name="直接连接符 299"/>
              <p:cNvCxnSpPr/>
              <p:nvPr/>
            </p:nvCxnSpPr>
            <p:spPr>
              <a:xfrm flipH="1">
                <a:off x="7586962" y="2849844"/>
                <a:ext cx="457405" cy="6482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/>
              <p:cNvCxnSpPr/>
              <p:nvPr/>
            </p:nvCxnSpPr>
            <p:spPr>
              <a:xfrm>
                <a:off x="7070508" y="2975409"/>
                <a:ext cx="496678" cy="5044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直接连接符 303"/>
              <p:cNvCxnSpPr/>
              <p:nvPr/>
            </p:nvCxnSpPr>
            <p:spPr>
              <a:xfrm>
                <a:off x="6399712" y="3285461"/>
                <a:ext cx="258566" cy="5898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直接连接符 305"/>
              <p:cNvCxnSpPr/>
              <p:nvPr/>
            </p:nvCxnSpPr>
            <p:spPr>
              <a:xfrm>
                <a:off x="6401146" y="3282984"/>
                <a:ext cx="1185435" cy="1922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直接连接符 309"/>
              <p:cNvCxnSpPr/>
              <p:nvPr/>
            </p:nvCxnSpPr>
            <p:spPr>
              <a:xfrm flipH="1">
                <a:off x="6664320" y="3493105"/>
                <a:ext cx="955474" cy="382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直接连接符 312"/>
              <p:cNvCxnSpPr/>
              <p:nvPr/>
            </p:nvCxnSpPr>
            <p:spPr>
              <a:xfrm>
                <a:off x="5697075" y="3558756"/>
                <a:ext cx="937456" cy="3165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直接连接符 313"/>
              <p:cNvCxnSpPr/>
              <p:nvPr/>
            </p:nvCxnSpPr>
            <p:spPr>
              <a:xfrm flipV="1">
                <a:off x="5950334" y="3885980"/>
                <a:ext cx="716881" cy="277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直接连接符 320"/>
              <p:cNvCxnSpPr/>
              <p:nvPr/>
            </p:nvCxnSpPr>
            <p:spPr>
              <a:xfrm>
                <a:off x="5959577" y="4158498"/>
                <a:ext cx="1098458" cy="2551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直接连接符 321"/>
              <p:cNvCxnSpPr/>
              <p:nvPr/>
            </p:nvCxnSpPr>
            <p:spPr>
              <a:xfrm flipV="1">
                <a:off x="6153220" y="4432969"/>
                <a:ext cx="884629" cy="2798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8" name="任意多边形 407"/>
              <p:cNvSpPr/>
              <p:nvPr/>
            </p:nvSpPr>
            <p:spPr>
              <a:xfrm>
                <a:off x="4257675" y="3324225"/>
                <a:ext cx="2533650" cy="918064"/>
              </a:xfrm>
              <a:custGeom>
                <a:avLst/>
                <a:gdLst>
                  <a:gd name="connsiteX0" fmla="*/ 2533650 w 2533650"/>
                  <a:gd name="connsiteY0" fmla="*/ 742950 h 918064"/>
                  <a:gd name="connsiteX1" fmla="*/ 904875 w 2533650"/>
                  <a:gd name="connsiteY1" fmla="*/ 866775 h 918064"/>
                  <a:gd name="connsiteX2" fmla="*/ 0 w 2533650"/>
                  <a:gd name="connsiteY2" fmla="*/ 0 h 9180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33650" h="918064">
                    <a:moveTo>
                      <a:pt x="2533650" y="742950"/>
                    </a:moveTo>
                    <a:cubicBezTo>
                      <a:pt x="1930400" y="866775"/>
                      <a:pt x="1327150" y="990600"/>
                      <a:pt x="904875" y="866775"/>
                    </a:cubicBezTo>
                    <a:cubicBezTo>
                      <a:pt x="482600" y="742950"/>
                      <a:pt x="241300" y="371475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FF7F00"/>
                </a:solidFill>
                <a:headEnd type="none"/>
                <a:tailEnd type="arrow" w="med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109" name="图片 108">
            <a:extLst>
              <a:ext uri="{FF2B5EF4-FFF2-40B4-BE49-F238E27FC236}">
                <a16:creationId xmlns:a16="http://schemas.microsoft.com/office/drawing/2014/main" id="{D61C97CB-4402-4C1C-9F7F-4937EB8FF0BB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84" name="图片 183">
            <a:extLst>
              <a:ext uri="{FF2B5EF4-FFF2-40B4-BE49-F238E27FC236}">
                <a16:creationId xmlns:a16="http://schemas.microsoft.com/office/drawing/2014/main" id="{EBCBB3E2-2451-40E4-BCDB-7A7BAF3D525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085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>
            <a:extLst>
              <a:ext uri="{FF2B5EF4-FFF2-40B4-BE49-F238E27FC236}">
                <a16:creationId xmlns:a16="http://schemas.microsoft.com/office/drawing/2014/main" id="{556B5EFA-E28A-4430-88BB-810195BC8C13}"/>
              </a:ext>
            </a:extLst>
          </p:cNvPr>
          <p:cNvGrpSpPr/>
          <p:nvPr/>
        </p:nvGrpSpPr>
        <p:grpSpPr>
          <a:xfrm>
            <a:off x="3184525" y="-13947"/>
            <a:ext cx="2746434" cy="2407897"/>
            <a:chOff x="3184525" y="-13947"/>
            <a:chExt cx="2746434" cy="2407897"/>
          </a:xfrm>
        </p:grpSpPr>
        <p:grpSp>
          <p:nvGrpSpPr>
            <p:cNvPr id="101" name="组合 100"/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solidFill>
              <a:srgbClr val="AF8DC3">
                <a:alpha val="50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554886"/>
                </p:ext>
              </p:extLst>
            </p:nvPr>
          </p:nvGraphicFramePr>
          <p:xfrm>
            <a:off x="5643186" y="2031344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43186" y="2031344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323685"/>
                </p:ext>
              </p:extLst>
            </p:nvPr>
          </p:nvGraphicFramePr>
          <p:xfrm>
            <a:off x="4409291" y="14790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9291" y="147900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22032"/>
                </p:ext>
              </p:extLst>
            </p:nvPr>
          </p:nvGraphicFramePr>
          <p:xfrm>
            <a:off x="3184525" y="2089150"/>
            <a:ext cx="800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4525" y="2089150"/>
                          <a:ext cx="800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9" name="图片 108">
            <a:extLst>
              <a:ext uri="{FF2B5EF4-FFF2-40B4-BE49-F238E27FC236}">
                <a16:creationId xmlns:a16="http://schemas.microsoft.com/office/drawing/2014/main" id="{D61C97CB-4402-4C1C-9F7F-4937EB8FF0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84" name="图片 183">
            <a:extLst>
              <a:ext uri="{FF2B5EF4-FFF2-40B4-BE49-F238E27FC236}">
                <a16:creationId xmlns:a16="http://schemas.microsoft.com/office/drawing/2014/main" id="{EBCBB3E2-2451-40E4-BCDB-7A7BAF3D52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  <p:grpSp>
        <p:nvGrpSpPr>
          <p:cNvPr id="185" name="组合 184">
            <a:extLst>
              <a:ext uri="{FF2B5EF4-FFF2-40B4-BE49-F238E27FC236}">
                <a16:creationId xmlns:a16="http://schemas.microsoft.com/office/drawing/2014/main" id="{3F1B7039-832D-427D-BB9C-09A77C128CD8}"/>
              </a:ext>
            </a:extLst>
          </p:cNvPr>
          <p:cNvGrpSpPr/>
          <p:nvPr/>
        </p:nvGrpSpPr>
        <p:grpSpPr>
          <a:xfrm>
            <a:off x="7245138" y="0"/>
            <a:ext cx="2746434" cy="2407897"/>
            <a:chOff x="3184525" y="-13947"/>
            <a:chExt cx="2746434" cy="2407897"/>
          </a:xfrm>
        </p:grpSpPr>
        <p:grpSp>
          <p:nvGrpSpPr>
            <p:cNvPr id="186" name="组合 185">
              <a:extLst>
                <a:ext uri="{FF2B5EF4-FFF2-40B4-BE49-F238E27FC236}">
                  <a16:creationId xmlns:a16="http://schemas.microsoft.com/office/drawing/2014/main" id="{19D96D74-B08F-4162-8D7E-D5DDF5D1C65C}"/>
                </a:ext>
              </a:extLst>
            </p:cNvPr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197" name="直接箭头连接符 196">
                <a:extLst>
                  <a:ext uri="{FF2B5EF4-FFF2-40B4-BE49-F238E27FC236}">
                    <a16:creationId xmlns:a16="http://schemas.microsoft.com/office/drawing/2014/main" id="{7568784F-5561-4A7C-B4FF-FDF0662A277F}"/>
                  </a:ext>
                </a:extLst>
              </p:cNvPr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箭头连接符 197">
                <a:extLst>
                  <a:ext uri="{FF2B5EF4-FFF2-40B4-BE49-F238E27FC236}">
                    <a16:creationId xmlns:a16="http://schemas.microsoft.com/office/drawing/2014/main" id="{99D1D810-DD08-492A-A649-A44CCA343D24}"/>
                  </a:ext>
                </a:extLst>
              </p:cNvPr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箭头连接符 198">
                <a:extLst>
                  <a:ext uri="{FF2B5EF4-FFF2-40B4-BE49-F238E27FC236}">
                    <a16:creationId xmlns:a16="http://schemas.microsoft.com/office/drawing/2014/main" id="{B4B741B0-2819-41A5-B3E2-437C22E44397}"/>
                  </a:ext>
                </a:extLst>
              </p:cNvPr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7" name="等腰三角形 186">
              <a:extLst>
                <a:ext uri="{FF2B5EF4-FFF2-40B4-BE49-F238E27FC236}">
                  <a16:creationId xmlns:a16="http://schemas.microsoft.com/office/drawing/2014/main" id="{EA4A6A45-9075-4EF7-AA57-5A8A6B42699A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id="{090657CE-F6E1-4F51-8F02-586E38854615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FF98CA4C-E480-458B-B36F-8B8F34EE528F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id="{AF80F618-43CC-4E8B-8079-BEA40B5E61E3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94" name="对象 193">
              <a:extLst>
                <a:ext uri="{FF2B5EF4-FFF2-40B4-BE49-F238E27FC236}">
                  <a16:creationId xmlns:a16="http://schemas.microsoft.com/office/drawing/2014/main" id="{3FD67CDE-C52F-4C73-8E92-455C765858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481714"/>
                </p:ext>
              </p:extLst>
            </p:nvPr>
          </p:nvGraphicFramePr>
          <p:xfrm>
            <a:off x="5643186" y="2031344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43186" y="2031344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对象 194">
              <a:extLst>
                <a:ext uri="{FF2B5EF4-FFF2-40B4-BE49-F238E27FC236}">
                  <a16:creationId xmlns:a16="http://schemas.microsoft.com/office/drawing/2014/main" id="{AC6CDC20-E8DA-4499-A1A3-5FE492C83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956106"/>
                </p:ext>
              </p:extLst>
            </p:nvPr>
          </p:nvGraphicFramePr>
          <p:xfrm>
            <a:off x="4409291" y="14790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9291" y="147900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对象 195">
              <a:extLst>
                <a:ext uri="{FF2B5EF4-FFF2-40B4-BE49-F238E27FC236}">
                  <a16:creationId xmlns:a16="http://schemas.microsoft.com/office/drawing/2014/main" id="{4134BE03-04AC-4E06-B75A-741D64D843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9184"/>
                </p:ext>
              </p:extLst>
            </p:nvPr>
          </p:nvGraphicFramePr>
          <p:xfrm>
            <a:off x="3184525" y="2089150"/>
            <a:ext cx="800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11" imgW="533160" imgH="203040" progId="Equation.DSMT4">
                    <p:embed/>
                  </p:oleObj>
                </mc:Choice>
                <mc:Fallback>
                  <p:oleObj name="Equation" r:id="rId11" imgW="533160" imgH="20304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4525" y="2089150"/>
                          <a:ext cx="800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824854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7</TotalTime>
  <Words>113</Words>
  <Application>Microsoft Office PowerPoint</Application>
  <PresentationFormat>宽屏</PresentationFormat>
  <Paragraphs>3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俊超</dc:creator>
  <cp:lastModifiedBy>PC</cp:lastModifiedBy>
  <cp:revision>125</cp:revision>
  <dcterms:created xsi:type="dcterms:W3CDTF">2022-02-28T04:48:47Z</dcterms:created>
  <dcterms:modified xsi:type="dcterms:W3CDTF">2023-10-20T02:37:26Z</dcterms:modified>
</cp:coreProperties>
</file>